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31B428" w14:textId="77777777" w:rsidR="003E1628" w:rsidRDefault="003E1628">
      <w:pPr>
        <w:pStyle w:val="Ttulo2"/>
        <w:ind w:left="-5"/>
        <w:rPr>
          <w:lang w:val="en-US"/>
        </w:rPr>
      </w:pPr>
    </w:p>
    <w:p w14:paraId="268A53FD" w14:textId="77777777" w:rsidR="0042112C" w:rsidRPr="0042112C" w:rsidRDefault="0042112C" w:rsidP="0042112C">
      <w:pPr>
        <w:rPr>
          <w:lang w:val="en-US"/>
        </w:rPr>
      </w:pPr>
    </w:p>
    <w:p w14:paraId="051B4FC4" w14:textId="77777777" w:rsidR="003E1628" w:rsidRDefault="00000000" w:rsidP="003E1628">
      <w:pPr>
        <w:pStyle w:val="Ttulo2"/>
        <w:ind w:left="-5"/>
        <w:rPr>
          <w:lang w:val="en-US"/>
        </w:rPr>
      </w:pPr>
      <w:r w:rsidRPr="00CF69DB">
        <w:rPr>
          <w:lang w:val="en-US"/>
        </w:rPr>
        <w:t xml:space="preserve">6. </w:t>
      </w:r>
      <w:r w:rsidR="003E1628">
        <w:rPr>
          <w:lang w:val="en-US"/>
        </w:rPr>
        <w:t>Preliminary numerical simulations and computational model verification</w:t>
      </w:r>
    </w:p>
    <w:p w14:paraId="03CFC0BD" w14:textId="77777777" w:rsidR="003E1628" w:rsidRPr="001E2E7E" w:rsidRDefault="003E1628" w:rsidP="003E1628">
      <w:pPr>
        <w:rPr>
          <w:lang w:val="en-US"/>
        </w:rPr>
      </w:pPr>
    </w:p>
    <w:p w14:paraId="5421BE6B" w14:textId="77777777" w:rsidR="003E1628" w:rsidRDefault="003E1628" w:rsidP="003E1628">
      <w:pPr>
        <w:ind w:left="-4"/>
        <w:rPr>
          <w:color w:val="FF0000"/>
          <w:lang w:val="en-US"/>
        </w:rPr>
      </w:pPr>
      <w:r w:rsidRPr="00653563">
        <w:rPr>
          <w:color w:val="FF0000"/>
          <w:lang w:val="en-US"/>
        </w:rPr>
        <w:t>This section is aimed at applying the computational modeling to simulate deformation and stress in two academic twin tunnels configurations.  The numerical results provided in these illustrative applications may be viewed as preliminary verifications of the F.E formulation.</w:t>
      </w:r>
      <w:r>
        <w:rPr>
          <w:color w:val="FF0000"/>
          <w:lang w:val="en-US"/>
        </w:rPr>
        <w:t xml:space="preserve"> The first application refers to unlined twin tunnels excavated in an elastic rock mass, whereas the second application addresses the situation of unlined twin tunnels excavated in an elastoplastic medium.</w:t>
      </w:r>
    </w:p>
    <w:p w14:paraId="2D92EBB5" w14:textId="77777777" w:rsidR="003E1628" w:rsidRDefault="003E1628" w:rsidP="003E1628">
      <w:pPr>
        <w:ind w:left="-4"/>
        <w:rPr>
          <w:color w:val="FF0000"/>
          <w:lang w:val="en-US"/>
        </w:rPr>
      </w:pPr>
    </w:p>
    <w:p w14:paraId="78695A9D" w14:textId="77777777" w:rsidR="003E1628" w:rsidRPr="00D63D2F" w:rsidRDefault="003E1628" w:rsidP="003E1628">
      <w:pPr>
        <w:ind w:left="0" w:firstLine="0"/>
        <w:rPr>
          <w:b/>
          <w:bCs/>
          <w:color w:val="FF0000"/>
          <w:lang w:val="en-US"/>
        </w:rPr>
      </w:pPr>
      <w:r w:rsidRPr="00D63D2F">
        <w:rPr>
          <w:b/>
          <w:bCs/>
          <w:lang w:val="en-US"/>
        </w:rPr>
        <w:t>6.1 Unlined twin tunnels in elastic medium</w:t>
      </w:r>
    </w:p>
    <w:p w14:paraId="7CC62D65" w14:textId="77777777" w:rsidR="003E1628" w:rsidRDefault="003E1628" w:rsidP="003E1628">
      <w:pPr>
        <w:ind w:left="-4"/>
        <w:rPr>
          <w:color w:val="FF0000"/>
          <w:lang w:val="en-US"/>
        </w:rPr>
      </w:pPr>
    </w:p>
    <w:p w14:paraId="152AFBA0" w14:textId="3ADBFC49" w:rsidR="003E1628" w:rsidRPr="0018139A" w:rsidRDefault="003E1628" w:rsidP="003E1628">
      <w:pPr>
        <w:pStyle w:val="Ttulo2"/>
        <w:ind w:left="-5" w:firstLine="299"/>
        <w:rPr>
          <w:b w:val="0"/>
          <w:bCs/>
          <w:color w:val="FF0000"/>
          <w:sz w:val="20"/>
          <w:szCs w:val="20"/>
          <w:lang w:val="en-US"/>
        </w:rPr>
      </w:pPr>
      <w:r w:rsidRPr="0018139A">
        <w:rPr>
          <w:b w:val="0"/>
          <w:bCs/>
          <w:color w:val="FF0000"/>
          <w:sz w:val="20"/>
          <w:szCs w:val="20"/>
          <w:lang w:val="en-US"/>
        </w:rPr>
        <w:t>In the context of plane strain conditions, Guo et al</w:t>
      </w:r>
      <w:r w:rsidR="007273EE" w:rsidRPr="0018139A">
        <w:rPr>
          <w:b w:val="0"/>
          <w:bCs/>
          <w:color w:val="FF0000"/>
          <w:sz w:val="20"/>
          <w:szCs w:val="20"/>
          <w:lang w:val="en-US"/>
        </w:rPr>
        <w:t>.</w:t>
      </w:r>
      <w:r w:rsidRPr="0018139A">
        <w:rPr>
          <w:b w:val="0"/>
          <w:bCs/>
          <w:color w:val="FF0000"/>
          <w:sz w:val="20"/>
          <w:szCs w:val="20"/>
          <w:lang w:val="en-US"/>
        </w:rPr>
        <w:t xml:space="preserve"> [6] addressed the configuration of deep twin tunnels excavated in a homogeneous elastic medium in which prevails a hydrostatic initial stress distribution. The authors formulated </w:t>
      </w:r>
      <w:r w:rsidR="00EA4729">
        <w:rPr>
          <w:b w:val="0"/>
          <w:bCs/>
          <w:color w:val="FF0000"/>
          <w:sz w:val="20"/>
          <w:szCs w:val="20"/>
          <w:lang w:val="en-US"/>
        </w:rPr>
        <w:t xml:space="preserve">approximate </w:t>
      </w:r>
      <w:r w:rsidRPr="0018139A">
        <w:rPr>
          <w:b w:val="0"/>
          <w:bCs/>
          <w:color w:val="FF0000"/>
          <w:sz w:val="20"/>
          <w:szCs w:val="20"/>
          <w:lang w:val="en-US"/>
        </w:rPr>
        <w:t>analytical solutions for the stress distribution establishing far behind the face, which are induced in the rock mass by the excavation of two parallel circular tunnels.  The model geometry of the twin circular tunnels as well as the loading associated with initial hydrostatic stress are displayed in Fig. 12.</w:t>
      </w:r>
    </w:p>
    <w:p w14:paraId="08078318" w14:textId="272BE68C" w:rsidR="003E1628" w:rsidRDefault="007273EE" w:rsidP="004C5369">
      <w:pPr>
        <w:ind w:left="0"/>
        <w:rPr>
          <w:bCs/>
          <w:color w:val="FF0000"/>
          <w:lang w:val="en-US"/>
        </w:rPr>
      </w:pPr>
      <w:r>
        <w:rPr>
          <w:bCs/>
          <w:color w:val="FF0000"/>
          <w:lang w:val="en-US"/>
        </w:rPr>
        <w:t>Simulation of t</w:t>
      </w:r>
      <w:r w:rsidR="003E1628" w:rsidRPr="007273EE">
        <w:rPr>
          <w:bCs/>
          <w:color w:val="FF0000"/>
          <w:lang w:val="en-US"/>
        </w:rPr>
        <w:t xml:space="preserve">he </w:t>
      </w:r>
      <w:r w:rsidR="004C5369" w:rsidRPr="007273EE">
        <w:rPr>
          <w:bCs/>
          <w:color w:val="FF0000"/>
          <w:lang w:val="en-US"/>
        </w:rPr>
        <w:t>p</w:t>
      </w:r>
      <w:r w:rsidR="003E1628" w:rsidRPr="007273EE">
        <w:rPr>
          <w:bCs/>
          <w:color w:val="FF0000"/>
          <w:lang w:val="en-US"/>
        </w:rPr>
        <w:t xml:space="preserve">roblem has been addressed by means of </w:t>
      </w:r>
      <w:r w:rsidR="004C5369" w:rsidRPr="007273EE">
        <w:rPr>
          <w:bCs/>
          <w:color w:val="FF0000"/>
          <w:lang w:val="en-US"/>
        </w:rPr>
        <w:t xml:space="preserve">the 3D finite element model and the </w:t>
      </w:r>
      <w:r>
        <w:rPr>
          <w:bCs/>
          <w:color w:val="FF0000"/>
          <w:lang w:val="en-US"/>
        </w:rPr>
        <w:t xml:space="preserve">numerical </w:t>
      </w:r>
      <w:r w:rsidR="004C5369" w:rsidRPr="007273EE">
        <w:rPr>
          <w:bCs/>
          <w:color w:val="FF0000"/>
          <w:lang w:val="en-US"/>
        </w:rPr>
        <w:t xml:space="preserve">results obtained for the stress distribution </w:t>
      </w:r>
      <w:r>
        <w:rPr>
          <w:bCs/>
          <w:color w:val="FF0000"/>
          <w:lang w:val="en-US"/>
        </w:rPr>
        <w:t xml:space="preserve">far </w:t>
      </w:r>
      <w:r w:rsidR="0018139A">
        <w:rPr>
          <w:bCs/>
          <w:color w:val="FF0000"/>
          <w:lang w:val="en-US"/>
        </w:rPr>
        <w:t>behind the</w:t>
      </w:r>
      <w:r>
        <w:rPr>
          <w:bCs/>
          <w:color w:val="FF0000"/>
          <w:lang w:val="en-US"/>
        </w:rPr>
        <w:t xml:space="preserve"> faces of the twin tunnel sh</w:t>
      </w:r>
      <w:r w:rsidR="0018139A">
        <w:rPr>
          <w:bCs/>
          <w:color w:val="FF0000"/>
          <w:lang w:val="en-US"/>
        </w:rPr>
        <w:t>all</w:t>
      </w:r>
      <w:r>
        <w:rPr>
          <w:bCs/>
          <w:color w:val="FF0000"/>
          <w:lang w:val="en-US"/>
        </w:rPr>
        <w:t xml:space="preserve"> be compared to the analytical stress solution derived by </w:t>
      </w:r>
      <w:r w:rsidRPr="007273EE">
        <w:rPr>
          <w:bCs/>
          <w:color w:val="FF0000"/>
          <w:lang w:val="en-US"/>
        </w:rPr>
        <w:t>Guo et al</w:t>
      </w:r>
      <w:r>
        <w:rPr>
          <w:b/>
          <w:bCs/>
          <w:color w:val="FF0000"/>
          <w:lang w:val="en-US"/>
        </w:rPr>
        <w:t>.</w:t>
      </w:r>
      <w:r w:rsidRPr="007273EE">
        <w:rPr>
          <w:bCs/>
          <w:color w:val="FF0000"/>
          <w:lang w:val="en-US"/>
        </w:rPr>
        <w:t xml:space="preserve"> [6] </w:t>
      </w:r>
      <w:r w:rsidR="0018139A">
        <w:rPr>
          <w:bCs/>
          <w:color w:val="FF0000"/>
          <w:lang w:val="en-US"/>
        </w:rPr>
        <w:t>in the framework of</w:t>
      </w:r>
      <w:r>
        <w:rPr>
          <w:bCs/>
          <w:color w:val="FF0000"/>
          <w:lang w:val="en-US"/>
        </w:rPr>
        <w:t xml:space="preserve"> plane strain conditions.</w:t>
      </w:r>
      <w:r w:rsidR="0042112C">
        <w:rPr>
          <w:bCs/>
          <w:color w:val="FF0000"/>
          <w:lang w:val="en-US"/>
        </w:rPr>
        <w:t xml:space="preserve"> </w:t>
      </w:r>
      <w:r w:rsidR="0018139A">
        <w:rPr>
          <w:bCs/>
          <w:color w:val="FF0000"/>
          <w:lang w:val="en-US"/>
        </w:rPr>
        <w:t xml:space="preserve"> The simulation</w:t>
      </w:r>
      <w:r w:rsidR="0042112C">
        <w:rPr>
          <w:bCs/>
          <w:color w:val="FF0000"/>
          <w:lang w:val="en-US"/>
        </w:rPr>
        <w:t>s</w:t>
      </w:r>
      <w:r w:rsidR="0018139A">
        <w:rPr>
          <w:bCs/>
          <w:color w:val="FF0000"/>
          <w:lang w:val="en-US"/>
        </w:rPr>
        <w:t xml:space="preserve"> have been performed </w:t>
      </w:r>
      <w:r w:rsidR="0042112C">
        <w:rPr>
          <w:bCs/>
          <w:color w:val="FF0000"/>
          <w:lang w:val="en-US"/>
        </w:rPr>
        <w:t xml:space="preserve">taking advantage of symmetry </w:t>
      </w:r>
      <w:r w:rsidR="00CB5B4C">
        <w:rPr>
          <w:bCs/>
          <w:color w:val="FF0000"/>
          <w:lang w:val="en-US"/>
        </w:rPr>
        <w:t xml:space="preserve">with respect to the midplane between twin tunnels and </w:t>
      </w:r>
      <w:r w:rsidR="0018139A">
        <w:rPr>
          <w:bCs/>
          <w:color w:val="FF0000"/>
          <w:lang w:val="en-US"/>
        </w:rPr>
        <w:t xml:space="preserve">considering the following model data: </w:t>
      </w:r>
      <w:r w:rsidR="0042112C">
        <w:rPr>
          <w:bCs/>
          <w:color w:val="FF0000"/>
          <w:lang w:val="en-US"/>
        </w:rPr>
        <w:t xml:space="preserve">tunnel radius </w:t>
      </w:r>
      <w:r w:rsidR="0042112C">
        <w:rPr>
          <w:rFonts w:ascii="Cambria Math" w:hAnsi="Cambria Math" w:cs="Cambria Math"/>
        </w:rPr>
        <w:t>𝑅𝑡</w:t>
      </w:r>
      <w:r w:rsidR="0042112C" w:rsidRPr="00CF69DB">
        <w:rPr>
          <w:lang w:val="en-US"/>
        </w:rPr>
        <w:t xml:space="preserve"> = 4 m</w:t>
      </w:r>
      <w:r w:rsidR="0042112C">
        <w:rPr>
          <w:bCs/>
          <w:color w:val="FF0000"/>
          <w:lang w:val="en-US"/>
        </w:rPr>
        <w:t xml:space="preserve">, rock </w:t>
      </w:r>
      <w:r w:rsidR="0042112C" w:rsidRPr="00CF69DB">
        <w:rPr>
          <w:lang w:val="en-US"/>
        </w:rPr>
        <w:t xml:space="preserve">Young modulus </w:t>
      </w:r>
      <w:r w:rsidR="0042112C">
        <w:rPr>
          <w:rFonts w:ascii="Cambria Math" w:hAnsi="Cambria Math" w:cs="Cambria Math"/>
        </w:rPr>
        <w:t>𝐸</w:t>
      </w:r>
      <w:r w:rsidR="0042112C" w:rsidRPr="00CF69DB">
        <w:rPr>
          <w:lang w:val="en-US"/>
        </w:rPr>
        <w:t xml:space="preserve"> = 500 MPa</w:t>
      </w:r>
      <w:r w:rsidR="0042112C">
        <w:rPr>
          <w:lang w:val="en-US"/>
        </w:rPr>
        <w:t xml:space="preserve"> and </w:t>
      </w:r>
      <w:r w:rsidR="0042112C" w:rsidRPr="00CF69DB">
        <w:rPr>
          <w:lang w:val="en-US"/>
        </w:rPr>
        <w:t xml:space="preserve">Poisson ratio </w:t>
      </w:r>
      <w:r w:rsidR="0042112C">
        <w:rPr>
          <w:rFonts w:ascii="Cambria Math" w:hAnsi="Cambria Math" w:cs="Cambria Math"/>
        </w:rPr>
        <w:t>𝜈</w:t>
      </w:r>
      <w:r w:rsidR="0042112C" w:rsidRPr="00CF69DB">
        <w:rPr>
          <w:lang w:val="en-US"/>
        </w:rPr>
        <w:t xml:space="preserve"> = 0.23,</w:t>
      </w:r>
      <w:r w:rsidR="0042112C">
        <w:rPr>
          <w:lang w:val="en-US"/>
        </w:rPr>
        <w:t xml:space="preserve"> isotropic </w:t>
      </w:r>
      <w:r w:rsidR="0042112C" w:rsidRPr="00CF69DB">
        <w:rPr>
          <w:lang w:val="en-US"/>
        </w:rPr>
        <w:t xml:space="preserve">initial stresses of </w:t>
      </w:r>
      <w:r w:rsidR="0042112C">
        <w:rPr>
          <w:rFonts w:ascii="Cambria Math" w:hAnsi="Cambria Math" w:cs="Cambria Math"/>
        </w:rPr>
        <w:t>𝜎𝑣</w:t>
      </w:r>
      <w:r w:rsidR="0042112C" w:rsidRPr="00CF69DB">
        <w:rPr>
          <w:lang w:val="en-US"/>
        </w:rPr>
        <w:t xml:space="preserve"> = </w:t>
      </w:r>
      <w:r w:rsidR="0042112C">
        <w:rPr>
          <w:rFonts w:ascii="Cambria Math" w:hAnsi="Cambria Math" w:cs="Cambria Math"/>
        </w:rPr>
        <w:t>𝜎</w:t>
      </w:r>
      <w:r w:rsidR="0042112C" w:rsidRPr="00CF69DB">
        <w:rPr>
          <w:rFonts w:ascii="Cambria Math" w:hAnsi="Cambria Math" w:cs="Cambria Math"/>
          <w:lang w:val="en-US"/>
        </w:rPr>
        <w:t>ℎ</w:t>
      </w:r>
      <w:r w:rsidR="0042112C" w:rsidRPr="00CF69DB">
        <w:rPr>
          <w:lang w:val="en-US"/>
        </w:rPr>
        <w:t xml:space="preserve"> = 2.2 MPa</w:t>
      </w:r>
      <w:r w:rsidR="0042112C">
        <w:rPr>
          <w:lang w:val="en-US"/>
        </w:rPr>
        <w:t>.</w:t>
      </w:r>
    </w:p>
    <w:p w14:paraId="3C968E01" w14:textId="77777777" w:rsidR="0018139A" w:rsidRPr="007273EE" w:rsidRDefault="0018139A" w:rsidP="004C5369">
      <w:pPr>
        <w:ind w:left="0"/>
        <w:rPr>
          <w:bCs/>
          <w:color w:val="FF0000"/>
          <w:lang w:val="en-US"/>
        </w:rPr>
      </w:pPr>
    </w:p>
    <w:p w14:paraId="5012C73F" w14:textId="14ADD02A" w:rsidR="00BC020C" w:rsidRPr="0018139A" w:rsidRDefault="00000000">
      <w:pPr>
        <w:ind w:left="-4"/>
        <w:rPr>
          <w:lang w:val="en-US"/>
        </w:rPr>
      </w:pPr>
      <w:r w:rsidRPr="0018139A">
        <w:rPr>
          <w:lang w:val="en-US"/>
        </w:rPr>
        <w:t>.</w:t>
      </w:r>
    </w:p>
    <w:p w14:paraId="7B7296C5" w14:textId="77777777" w:rsidR="00BC020C" w:rsidRDefault="00000000">
      <w:pPr>
        <w:spacing w:after="223" w:line="259" w:lineRule="auto"/>
        <w:ind w:left="1630" w:firstLine="0"/>
        <w:jc w:val="left"/>
      </w:pPr>
      <w:r>
        <w:rPr>
          <w:noProof/>
          <w:sz w:val="22"/>
        </w:rPr>
        <mc:AlternateContent>
          <mc:Choice Requires="wpg">
            <w:drawing>
              <wp:inline distT="0" distB="0" distL="0" distR="0" wp14:anchorId="4724C97A" wp14:editId="6E8A546B">
                <wp:extent cx="3853533" cy="3282085"/>
                <wp:effectExtent l="0" t="0" r="0" b="0"/>
                <wp:docPr id="59671" name="Group 59671"/>
                <wp:cNvGraphicFramePr/>
                <a:graphic xmlns:a="http://schemas.openxmlformats.org/drawingml/2006/main">
                  <a:graphicData uri="http://schemas.microsoft.com/office/word/2010/wordprocessingGroup">
                    <wpg:wgp>
                      <wpg:cNvGrpSpPr/>
                      <wpg:grpSpPr>
                        <a:xfrm>
                          <a:off x="0" y="0"/>
                          <a:ext cx="3853533" cy="3282085"/>
                          <a:chOff x="0" y="0"/>
                          <a:chExt cx="3853533" cy="3282085"/>
                        </a:xfrm>
                      </wpg:grpSpPr>
                      <wps:wsp>
                        <wps:cNvPr id="3402" name="Shape 3402"/>
                        <wps:cNvSpPr/>
                        <wps:spPr>
                          <a:xfrm>
                            <a:off x="471627" y="393598"/>
                            <a:ext cx="2466035" cy="2465934"/>
                          </a:xfrm>
                          <a:custGeom>
                            <a:avLst/>
                            <a:gdLst/>
                            <a:ahLst/>
                            <a:cxnLst/>
                            <a:rect l="0" t="0" r="0" b="0"/>
                            <a:pathLst>
                              <a:path w="2466035" h="2465934">
                                <a:moveTo>
                                  <a:pt x="0" y="2446782"/>
                                </a:moveTo>
                                <a:lnTo>
                                  <a:pt x="0" y="0"/>
                                </a:lnTo>
                                <a:lnTo>
                                  <a:pt x="2466035" y="0"/>
                                </a:lnTo>
                                <a:lnTo>
                                  <a:pt x="2466035" y="2465934"/>
                                </a:lnTo>
                                <a:close/>
                              </a:path>
                            </a:pathLst>
                          </a:custGeom>
                          <a:ln w="17996" cap="sq">
                            <a:miter lim="100000"/>
                          </a:ln>
                        </wps:spPr>
                        <wps:style>
                          <a:lnRef idx="1">
                            <a:srgbClr val="000000"/>
                          </a:lnRef>
                          <a:fillRef idx="0">
                            <a:srgbClr val="000000">
                              <a:alpha val="0"/>
                            </a:srgbClr>
                          </a:fillRef>
                          <a:effectRef idx="0">
                            <a:scrgbClr r="0" g="0" b="0"/>
                          </a:effectRef>
                          <a:fontRef idx="none"/>
                        </wps:style>
                        <wps:bodyPr/>
                      </wps:wsp>
                      <wps:wsp>
                        <wps:cNvPr id="3404" name="Shape 3404"/>
                        <wps:cNvSpPr/>
                        <wps:spPr>
                          <a:xfrm>
                            <a:off x="1082726" y="1374483"/>
                            <a:ext cx="505371" cy="505562"/>
                          </a:xfrm>
                          <a:custGeom>
                            <a:avLst/>
                            <a:gdLst/>
                            <a:ahLst/>
                            <a:cxnLst/>
                            <a:rect l="0" t="0" r="0" b="0"/>
                            <a:pathLst>
                              <a:path w="505371" h="505562">
                                <a:moveTo>
                                  <a:pt x="406540" y="85268"/>
                                </a:moveTo>
                                <a:cubicBezTo>
                                  <a:pt x="499021" y="170053"/>
                                  <a:pt x="505371" y="313728"/>
                                  <a:pt x="420726" y="406350"/>
                                </a:cubicBezTo>
                                <a:cubicBezTo>
                                  <a:pt x="336093" y="498970"/>
                                  <a:pt x="192431" y="505562"/>
                                  <a:pt x="99657" y="421132"/>
                                </a:cubicBezTo>
                                <a:cubicBezTo>
                                  <a:pt x="6896" y="336639"/>
                                  <a:pt x="0" y="193027"/>
                                  <a:pt x="84277" y="100051"/>
                                </a:cubicBezTo>
                                <a:cubicBezTo>
                                  <a:pt x="168618" y="7138"/>
                                  <a:pt x="312230" y="0"/>
                                  <a:pt x="405308" y="84138"/>
                                </a:cubicBezTo>
                              </a:path>
                            </a:pathLst>
                          </a:custGeom>
                          <a:ln w="21600" cap="sq">
                            <a:miter lim="100000"/>
                          </a:ln>
                        </wps:spPr>
                        <wps:style>
                          <a:lnRef idx="1">
                            <a:srgbClr val="000000"/>
                          </a:lnRef>
                          <a:fillRef idx="0">
                            <a:srgbClr val="000000">
                              <a:alpha val="0"/>
                            </a:srgbClr>
                          </a:fillRef>
                          <a:effectRef idx="0">
                            <a:scrgbClr r="0" g="0" b="0"/>
                          </a:effectRef>
                          <a:fontRef idx="none"/>
                        </wps:style>
                        <wps:bodyPr/>
                      </wps:wsp>
                      <wps:wsp>
                        <wps:cNvPr id="3405" name="Shape 3405"/>
                        <wps:cNvSpPr/>
                        <wps:spPr>
                          <a:xfrm>
                            <a:off x="1812227" y="1372388"/>
                            <a:ext cx="505371" cy="505574"/>
                          </a:xfrm>
                          <a:custGeom>
                            <a:avLst/>
                            <a:gdLst/>
                            <a:ahLst/>
                            <a:cxnLst/>
                            <a:rect l="0" t="0" r="0" b="0"/>
                            <a:pathLst>
                              <a:path w="505371" h="505574">
                                <a:moveTo>
                                  <a:pt x="406552" y="85230"/>
                                </a:moveTo>
                                <a:cubicBezTo>
                                  <a:pt x="499021" y="170066"/>
                                  <a:pt x="505371" y="313741"/>
                                  <a:pt x="420738" y="406362"/>
                                </a:cubicBezTo>
                                <a:cubicBezTo>
                                  <a:pt x="336055" y="498983"/>
                                  <a:pt x="192431" y="505574"/>
                                  <a:pt x="99670" y="421094"/>
                                </a:cubicBezTo>
                                <a:cubicBezTo>
                                  <a:pt x="6845" y="336652"/>
                                  <a:pt x="0" y="192989"/>
                                  <a:pt x="84290" y="100063"/>
                                </a:cubicBezTo>
                                <a:cubicBezTo>
                                  <a:pt x="168567" y="7099"/>
                                  <a:pt x="312191" y="0"/>
                                  <a:pt x="405308" y="84099"/>
                                </a:cubicBezTo>
                              </a:path>
                            </a:pathLst>
                          </a:custGeom>
                          <a:ln w="21600" cap="sq">
                            <a:miter lim="100000"/>
                          </a:ln>
                        </wps:spPr>
                        <wps:style>
                          <a:lnRef idx="1">
                            <a:srgbClr val="000000"/>
                          </a:lnRef>
                          <a:fillRef idx="0">
                            <a:srgbClr val="000000">
                              <a:alpha val="0"/>
                            </a:srgbClr>
                          </a:fillRef>
                          <a:effectRef idx="0">
                            <a:scrgbClr r="0" g="0" b="0"/>
                          </a:effectRef>
                          <a:fontRef idx="none"/>
                        </wps:style>
                        <wps:bodyPr/>
                      </wps:wsp>
                      <wps:wsp>
                        <wps:cNvPr id="3406" name="Shape 3406"/>
                        <wps:cNvSpPr/>
                        <wps:spPr>
                          <a:xfrm>
                            <a:off x="2063052" y="1639888"/>
                            <a:ext cx="0" cy="538213"/>
                          </a:xfrm>
                          <a:custGeom>
                            <a:avLst/>
                            <a:gdLst/>
                            <a:ahLst/>
                            <a:cxnLst/>
                            <a:rect l="0" t="0" r="0" b="0"/>
                            <a:pathLst>
                              <a:path h="538213">
                                <a:moveTo>
                                  <a:pt x="0" y="538213"/>
                                </a:moveTo>
                                <a:lnTo>
                                  <a:pt x="0" y="0"/>
                                </a:lnTo>
                              </a:path>
                            </a:pathLst>
                          </a:custGeom>
                          <a:ln w="7534" cap="flat">
                            <a:round/>
                          </a:ln>
                        </wps:spPr>
                        <wps:style>
                          <a:lnRef idx="1">
                            <a:srgbClr val="000000"/>
                          </a:lnRef>
                          <a:fillRef idx="0">
                            <a:srgbClr val="000000">
                              <a:alpha val="0"/>
                            </a:srgbClr>
                          </a:fillRef>
                          <a:effectRef idx="0">
                            <a:scrgbClr r="0" g="0" b="0"/>
                          </a:effectRef>
                          <a:fontRef idx="none"/>
                        </wps:style>
                        <wps:bodyPr/>
                      </wps:wsp>
                      <wps:wsp>
                        <wps:cNvPr id="3407" name="Shape 3407"/>
                        <wps:cNvSpPr/>
                        <wps:spPr>
                          <a:xfrm>
                            <a:off x="1335723" y="1637513"/>
                            <a:ext cx="0" cy="538150"/>
                          </a:xfrm>
                          <a:custGeom>
                            <a:avLst/>
                            <a:gdLst/>
                            <a:ahLst/>
                            <a:cxnLst/>
                            <a:rect l="0" t="0" r="0" b="0"/>
                            <a:pathLst>
                              <a:path h="538150">
                                <a:moveTo>
                                  <a:pt x="0" y="538150"/>
                                </a:moveTo>
                                <a:lnTo>
                                  <a:pt x="0" y="0"/>
                                </a:lnTo>
                              </a:path>
                            </a:pathLst>
                          </a:custGeom>
                          <a:ln w="7534" cap="flat">
                            <a:round/>
                          </a:ln>
                        </wps:spPr>
                        <wps:style>
                          <a:lnRef idx="1">
                            <a:srgbClr val="000000"/>
                          </a:lnRef>
                          <a:fillRef idx="0">
                            <a:srgbClr val="000000">
                              <a:alpha val="0"/>
                            </a:srgbClr>
                          </a:fillRef>
                          <a:effectRef idx="0">
                            <a:scrgbClr r="0" g="0" b="0"/>
                          </a:effectRef>
                          <a:fontRef idx="none"/>
                        </wps:style>
                        <wps:bodyPr/>
                      </wps:wsp>
                      <wps:wsp>
                        <wps:cNvPr id="3408" name="Shape 3408"/>
                        <wps:cNvSpPr/>
                        <wps:spPr>
                          <a:xfrm>
                            <a:off x="1380528" y="2109635"/>
                            <a:ext cx="633108" cy="0"/>
                          </a:xfrm>
                          <a:custGeom>
                            <a:avLst/>
                            <a:gdLst/>
                            <a:ahLst/>
                            <a:cxnLst/>
                            <a:rect l="0" t="0" r="0" b="0"/>
                            <a:pathLst>
                              <a:path w="633108">
                                <a:moveTo>
                                  <a:pt x="0" y="0"/>
                                </a:moveTo>
                                <a:lnTo>
                                  <a:pt x="633108" y="0"/>
                                </a:lnTo>
                              </a:path>
                            </a:pathLst>
                          </a:custGeom>
                          <a:ln w="7524" cap="flat">
                            <a:miter lim="127000"/>
                          </a:ln>
                        </wps:spPr>
                        <wps:style>
                          <a:lnRef idx="1">
                            <a:srgbClr val="000000"/>
                          </a:lnRef>
                          <a:fillRef idx="0">
                            <a:srgbClr val="000000">
                              <a:alpha val="0"/>
                            </a:srgbClr>
                          </a:fillRef>
                          <a:effectRef idx="0">
                            <a:scrgbClr r="0" g="0" b="0"/>
                          </a:effectRef>
                          <a:fontRef idx="none"/>
                        </wps:style>
                        <wps:bodyPr/>
                      </wps:wsp>
                      <wps:wsp>
                        <wps:cNvPr id="3409" name="Shape 3409"/>
                        <wps:cNvSpPr/>
                        <wps:spPr>
                          <a:xfrm>
                            <a:off x="1333500" y="2090839"/>
                            <a:ext cx="65824" cy="37605"/>
                          </a:xfrm>
                          <a:custGeom>
                            <a:avLst/>
                            <a:gdLst/>
                            <a:ahLst/>
                            <a:cxnLst/>
                            <a:rect l="0" t="0" r="0" b="0"/>
                            <a:pathLst>
                              <a:path w="65824" h="37605">
                                <a:moveTo>
                                  <a:pt x="65824" y="0"/>
                                </a:moveTo>
                                <a:lnTo>
                                  <a:pt x="47028" y="18796"/>
                                </a:lnTo>
                                <a:lnTo>
                                  <a:pt x="65824" y="37605"/>
                                </a:lnTo>
                                <a:lnTo>
                                  <a:pt x="0" y="18796"/>
                                </a:lnTo>
                                <a:lnTo>
                                  <a:pt x="658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10" name="Shape 3410"/>
                        <wps:cNvSpPr/>
                        <wps:spPr>
                          <a:xfrm>
                            <a:off x="1994840" y="2090839"/>
                            <a:ext cx="65824" cy="37605"/>
                          </a:xfrm>
                          <a:custGeom>
                            <a:avLst/>
                            <a:gdLst/>
                            <a:ahLst/>
                            <a:cxnLst/>
                            <a:rect l="0" t="0" r="0" b="0"/>
                            <a:pathLst>
                              <a:path w="65824" h="37605">
                                <a:moveTo>
                                  <a:pt x="0" y="0"/>
                                </a:moveTo>
                                <a:lnTo>
                                  <a:pt x="65824" y="18796"/>
                                </a:lnTo>
                                <a:lnTo>
                                  <a:pt x="0" y="37605"/>
                                </a:lnTo>
                                <a:lnTo>
                                  <a:pt x="18796" y="1879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11" name="Shape 3411"/>
                        <wps:cNvSpPr/>
                        <wps:spPr>
                          <a:xfrm>
                            <a:off x="2064436" y="1434262"/>
                            <a:ext cx="198590" cy="207264"/>
                          </a:xfrm>
                          <a:custGeom>
                            <a:avLst/>
                            <a:gdLst/>
                            <a:ahLst/>
                            <a:cxnLst/>
                            <a:rect l="0" t="0" r="0" b="0"/>
                            <a:pathLst>
                              <a:path w="198590" h="207264">
                                <a:moveTo>
                                  <a:pt x="0" y="207264"/>
                                </a:moveTo>
                                <a:lnTo>
                                  <a:pt x="198590" y="0"/>
                                </a:lnTo>
                                <a:close/>
                              </a:path>
                            </a:pathLst>
                          </a:custGeom>
                          <a:ln w="0" cap="flat">
                            <a:miter lim="127000"/>
                          </a:ln>
                        </wps:spPr>
                        <wps:style>
                          <a:lnRef idx="0">
                            <a:srgbClr val="000000">
                              <a:alpha val="0"/>
                            </a:srgbClr>
                          </a:lnRef>
                          <a:fillRef idx="1">
                            <a:srgbClr val="FFFFFF">
                              <a:alpha val="20000"/>
                            </a:srgbClr>
                          </a:fillRef>
                          <a:effectRef idx="0">
                            <a:scrgbClr r="0" g="0" b="0"/>
                          </a:effectRef>
                          <a:fontRef idx="none"/>
                        </wps:style>
                        <wps:bodyPr/>
                      </wps:wsp>
                      <wps:wsp>
                        <wps:cNvPr id="3412" name="Shape 3412"/>
                        <wps:cNvSpPr/>
                        <wps:spPr>
                          <a:xfrm>
                            <a:off x="2064436" y="1434262"/>
                            <a:ext cx="198590" cy="207264"/>
                          </a:xfrm>
                          <a:custGeom>
                            <a:avLst/>
                            <a:gdLst/>
                            <a:ahLst/>
                            <a:cxnLst/>
                            <a:rect l="0" t="0" r="0" b="0"/>
                            <a:pathLst>
                              <a:path w="198590" h="207264">
                                <a:moveTo>
                                  <a:pt x="0" y="207264"/>
                                </a:moveTo>
                                <a:lnTo>
                                  <a:pt x="198590" y="0"/>
                                </a:lnTo>
                              </a:path>
                            </a:pathLst>
                          </a:custGeom>
                          <a:ln w="7524" cap="flat">
                            <a:miter lim="127000"/>
                          </a:ln>
                        </wps:spPr>
                        <wps:style>
                          <a:lnRef idx="1">
                            <a:srgbClr val="000000"/>
                          </a:lnRef>
                          <a:fillRef idx="0">
                            <a:srgbClr val="000000">
                              <a:alpha val="0"/>
                            </a:srgbClr>
                          </a:fillRef>
                          <a:effectRef idx="0">
                            <a:scrgbClr r="0" g="0" b="0"/>
                          </a:effectRef>
                          <a:fontRef idx="none"/>
                        </wps:style>
                        <wps:bodyPr/>
                      </wps:wsp>
                      <wps:wsp>
                        <wps:cNvPr id="3413" name="Shape 3413"/>
                        <wps:cNvSpPr/>
                        <wps:spPr>
                          <a:xfrm>
                            <a:off x="2229739" y="1407617"/>
                            <a:ext cx="59880" cy="59880"/>
                          </a:xfrm>
                          <a:custGeom>
                            <a:avLst/>
                            <a:gdLst/>
                            <a:ahLst/>
                            <a:cxnLst/>
                            <a:rect l="0" t="0" r="0" b="0"/>
                            <a:pathLst>
                              <a:path w="59880" h="59880">
                                <a:moveTo>
                                  <a:pt x="33287" y="0"/>
                                </a:moveTo>
                                <a:lnTo>
                                  <a:pt x="33287" y="26644"/>
                                </a:lnTo>
                                <a:lnTo>
                                  <a:pt x="59880" y="26644"/>
                                </a:lnTo>
                                <a:lnTo>
                                  <a:pt x="0" y="59880"/>
                                </a:lnTo>
                                <a:lnTo>
                                  <a:pt x="332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14" name="Shape 3414"/>
                        <wps:cNvSpPr/>
                        <wps:spPr>
                          <a:xfrm>
                            <a:off x="1312913" y="1368082"/>
                            <a:ext cx="56452" cy="56452"/>
                          </a:xfrm>
                          <a:custGeom>
                            <a:avLst/>
                            <a:gdLst/>
                            <a:ahLst/>
                            <a:cxnLst/>
                            <a:rect l="0" t="0" r="0" b="0"/>
                            <a:pathLst>
                              <a:path w="56452" h="56452">
                                <a:moveTo>
                                  <a:pt x="0" y="56452"/>
                                </a:moveTo>
                                <a:lnTo>
                                  <a:pt x="56452" y="0"/>
                                </a:lnTo>
                                <a:close/>
                              </a:path>
                            </a:pathLst>
                          </a:custGeom>
                          <a:ln w="10800" cap="sq">
                            <a:miter lim="100000"/>
                          </a:ln>
                        </wps:spPr>
                        <wps:style>
                          <a:lnRef idx="1">
                            <a:srgbClr val="FF0000"/>
                          </a:lnRef>
                          <a:fillRef idx="1">
                            <a:srgbClr val="FF0000"/>
                          </a:fillRef>
                          <a:effectRef idx="0">
                            <a:scrgbClr r="0" g="0" b="0"/>
                          </a:effectRef>
                          <a:fontRef idx="none"/>
                        </wps:style>
                        <wps:bodyPr/>
                      </wps:wsp>
                      <wps:wsp>
                        <wps:cNvPr id="3415" name="Shape 3415"/>
                        <wps:cNvSpPr/>
                        <wps:spPr>
                          <a:xfrm>
                            <a:off x="1312659" y="1369759"/>
                            <a:ext cx="56451" cy="56464"/>
                          </a:xfrm>
                          <a:custGeom>
                            <a:avLst/>
                            <a:gdLst/>
                            <a:ahLst/>
                            <a:cxnLst/>
                            <a:rect l="0" t="0" r="0" b="0"/>
                            <a:pathLst>
                              <a:path w="56451" h="56464">
                                <a:moveTo>
                                  <a:pt x="56451" y="56464"/>
                                </a:moveTo>
                                <a:lnTo>
                                  <a:pt x="0" y="0"/>
                                </a:lnTo>
                                <a:close/>
                              </a:path>
                            </a:pathLst>
                          </a:custGeom>
                          <a:ln w="10800" cap="sq">
                            <a:miter lim="100000"/>
                          </a:ln>
                        </wps:spPr>
                        <wps:style>
                          <a:lnRef idx="1">
                            <a:srgbClr val="FF0000"/>
                          </a:lnRef>
                          <a:fillRef idx="1">
                            <a:srgbClr val="FF0000"/>
                          </a:fillRef>
                          <a:effectRef idx="0">
                            <a:scrgbClr r="0" g="0" b="0"/>
                          </a:effectRef>
                          <a:fontRef idx="none"/>
                        </wps:style>
                        <wps:bodyPr/>
                      </wps:wsp>
                      <wps:wsp>
                        <wps:cNvPr id="3416" name="Shape 3416"/>
                        <wps:cNvSpPr/>
                        <wps:spPr>
                          <a:xfrm>
                            <a:off x="1701597" y="160833"/>
                            <a:ext cx="0" cy="176606"/>
                          </a:xfrm>
                          <a:custGeom>
                            <a:avLst/>
                            <a:gdLst/>
                            <a:ahLst/>
                            <a:cxnLst/>
                            <a:rect l="0" t="0" r="0" b="0"/>
                            <a:pathLst>
                              <a:path h="176606">
                                <a:moveTo>
                                  <a:pt x="0" y="0"/>
                                </a:moveTo>
                                <a:lnTo>
                                  <a:pt x="0" y="176606"/>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17" name="Shape 3417"/>
                        <wps:cNvSpPr/>
                        <wps:spPr>
                          <a:xfrm>
                            <a:off x="1679080" y="314973"/>
                            <a:ext cx="44996" cy="78727"/>
                          </a:xfrm>
                          <a:custGeom>
                            <a:avLst/>
                            <a:gdLst/>
                            <a:ahLst/>
                            <a:cxnLst/>
                            <a:rect l="0" t="0" r="0" b="0"/>
                            <a:pathLst>
                              <a:path w="44996" h="78727">
                                <a:moveTo>
                                  <a:pt x="0" y="0"/>
                                </a:moveTo>
                                <a:lnTo>
                                  <a:pt x="22517" y="22466"/>
                                </a:lnTo>
                                <a:lnTo>
                                  <a:pt x="44996" y="0"/>
                                </a:lnTo>
                                <a:lnTo>
                                  <a:pt x="22517" y="7872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18" name="Shape 3418"/>
                        <wps:cNvSpPr/>
                        <wps:spPr>
                          <a:xfrm>
                            <a:off x="478523" y="163220"/>
                            <a:ext cx="0" cy="176606"/>
                          </a:xfrm>
                          <a:custGeom>
                            <a:avLst/>
                            <a:gdLst/>
                            <a:ahLst/>
                            <a:cxnLst/>
                            <a:rect l="0" t="0" r="0" b="0"/>
                            <a:pathLst>
                              <a:path h="176606">
                                <a:moveTo>
                                  <a:pt x="0" y="0"/>
                                </a:moveTo>
                                <a:lnTo>
                                  <a:pt x="0" y="176606"/>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19" name="Shape 3419"/>
                        <wps:cNvSpPr/>
                        <wps:spPr>
                          <a:xfrm>
                            <a:off x="456006" y="317348"/>
                            <a:ext cx="44996" cy="78740"/>
                          </a:xfrm>
                          <a:custGeom>
                            <a:avLst/>
                            <a:gdLst/>
                            <a:ahLst/>
                            <a:cxnLst/>
                            <a:rect l="0" t="0" r="0" b="0"/>
                            <a:pathLst>
                              <a:path w="44996" h="78740">
                                <a:moveTo>
                                  <a:pt x="0" y="0"/>
                                </a:moveTo>
                                <a:lnTo>
                                  <a:pt x="22517" y="22479"/>
                                </a:lnTo>
                                <a:lnTo>
                                  <a:pt x="44996" y="0"/>
                                </a:lnTo>
                                <a:lnTo>
                                  <a:pt x="22517" y="78740"/>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20" name="Shape 3420"/>
                        <wps:cNvSpPr/>
                        <wps:spPr>
                          <a:xfrm>
                            <a:off x="1408608" y="160884"/>
                            <a:ext cx="0" cy="176606"/>
                          </a:xfrm>
                          <a:custGeom>
                            <a:avLst/>
                            <a:gdLst/>
                            <a:ahLst/>
                            <a:cxnLst/>
                            <a:rect l="0" t="0" r="0" b="0"/>
                            <a:pathLst>
                              <a:path h="176606">
                                <a:moveTo>
                                  <a:pt x="0" y="0"/>
                                </a:moveTo>
                                <a:lnTo>
                                  <a:pt x="0" y="176606"/>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21" name="Shape 3421"/>
                        <wps:cNvSpPr/>
                        <wps:spPr>
                          <a:xfrm>
                            <a:off x="1386129" y="314973"/>
                            <a:ext cx="44996" cy="78778"/>
                          </a:xfrm>
                          <a:custGeom>
                            <a:avLst/>
                            <a:gdLst/>
                            <a:ahLst/>
                            <a:cxnLst/>
                            <a:rect l="0" t="0" r="0" b="0"/>
                            <a:pathLst>
                              <a:path w="44996" h="78778">
                                <a:moveTo>
                                  <a:pt x="0" y="0"/>
                                </a:moveTo>
                                <a:lnTo>
                                  <a:pt x="22479" y="22517"/>
                                </a:lnTo>
                                <a:lnTo>
                                  <a:pt x="44996" y="0"/>
                                </a:lnTo>
                                <a:lnTo>
                                  <a:pt x="22479" y="78778"/>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22" name="Shape 3422"/>
                        <wps:cNvSpPr/>
                        <wps:spPr>
                          <a:xfrm>
                            <a:off x="801230" y="163119"/>
                            <a:ext cx="0" cy="176606"/>
                          </a:xfrm>
                          <a:custGeom>
                            <a:avLst/>
                            <a:gdLst/>
                            <a:ahLst/>
                            <a:cxnLst/>
                            <a:rect l="0" t="0" r="0" b="0"/>
                            <a:pathLst>
                              <a:path h="176606">
                                <a:moveTo>
                                  <a:pt x="0" y="0"/>
                                </a:moveTo>
                                <a:lnTo>
                                  <a:pt x="0" y="176606"/>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23" name="Shape 3423"/>
                        <wps:cNvSpPr/>
                        <wps:spPr>
                          <a:xfrm>
                            <a:off x="778764" y="317246"/>
                            <a:ext cx="44996" cy="78740"/>
                          </a:xfrm>
                          <a:custGeom>
                            <a:avLst/>
                            <a:gdLst/>
                            <a:ahLst/>
                            <a:cxnLst/>
                            <a:rect l="0" t="0" r="0" b="0"/>
                            <a:pathLst>
                              <a:path w="44996" h="78740">
                                <a:moveTo>
                                  <a:pt x="0" y="0"/>
                                </a:moveTo>
                                <a:lnTo>
                                  <a:pt x="22466" y="22479"/>
                                </a:lnTo>
                                <a:lnTo>
                                  <a:pt x="44996" y="0"/>
                                </a:lnTo>
                                <a:lnTo>
                                  <a:pt x="22466" y="78740"/>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24" name="Shape 3424"/>
                        <wps:cNvSpPr/>
                        <wps:spPr>
                          <a:xfrm>
                            <a:off x="1093877" y="163360"/>
                            <a:ext cx="0" cy="176619"/>
                          </a:xfrm>
                          <a:custGeom>
                            <a:avLst/>
                            <a:gdLst/>
                            <a:ahLst/>
                            <a:cxnLst/>
                            <a:rect l="0" t="0" r="0" b="0"/>
                            <a:pathLst>
                              <a:path h="176619">
                                <a:moveTo>
                                  <a:pt x="0" y="0"/>
                                </a:moveTo>
                                <a:lnTo>
                                  <a:pt x="0" y="176619"/>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25" name="Shape 3425"/>
                        <wps:cNvSpPr/>
                        <wps:spPr>
                          <a:xfrm>
                            <a:off x="1071359" y="317449"/>
                            <a:ext cx="44996" cy="78778"/>
                          </a:xfrm>
                          <a:custGeom>
                            <a:avLst/>
                            <a:gdLst/>
                            <a:ahLst/>
                            <a:cxnLst/>
                            <a:rect l="0" t="0" r="0" b="0"/>
                            <a:pathLst>
                              <a:path w="44996" h="78778">
                                <a:moveTo>
                                  <a:pt x="0" y="0"/>
                                </a:moveTo>
                                <a:lnTo>
                                  <a:pt x="22517" y="22530"/>
                                </a:lnTo>
                                <a:lnTo>
                                  <a:pt x="44996" y="0"/>
                                </a:lnTo>
                                <a:lnTo>
                                  <a:pt x="22517" y="78778"/>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26" name="Shape 3426"/>
                        <wps:cNvSpPr/>
                        <wps:spPr>
                          <a:xfrm>
                            <a:off x="2923769" y="161823"/>
                            <a:ext cx="0" cy="176606"/>
                          </a:xfrm>
                          <a:custGeom>
                            <a:avLst/>
                            <a:gdLst/>
                            <a:ahLst/>
                            <a:cxnLst/>
                            <a:rect l="0" t="0" r="0" b="0"/>
                            <a:pathLst>
                              <a:path h="176606">
                                <a:moveTo>
                                  <a:pt x="0" y="0"/>
                                </a:moveTo>
                                <a:lnTo>
                                  <a:pt x="0" y="176606"/>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27" name="Shape 3427"/>
                        <wps:cNvSpPr/>
                        <wps:spPr>
                          <a:xfrm>
                            <a:off x="2901302" y="315963"/>
                            <a:ext cx="44996" cy="78727"/>
                          </a:xfrm>
                          <a:custGeom>
                            <a:avLst/>
                            <a:gdLst/>
                            <a:ahLst/>
                            <a:cxnLst/>
                            <a:rect l="0" t="0" r="0" b="0"/>
                            <a:pathLst>
                              <a:path w="44996" h="78727">
                                <a:moveTo>
                                  <a:pt x="0" y="0"/>
                                </a:moveTo>
                                <a:lnTo>
                                  <a:pt x="22466" y="22466"/>
                                </a:lnTo>
                                <a:lnTo>
                                  <a:pt x="44996" y="0"/>
                                </a:lnTo>
                                <a:lnTo>
                                  <a:pt x="22466" y="7872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28" name="Shape 3428"/>
                        <wps:cNvSpPr/>
                        <wps:spPr>
                          <a:xfrm>
                            <a:off x="2630831" y="161874"/>
                            <a:ext cx="0" cy="176606"/>
                          </a:xfrm>
                          <a:custGeom>
                            <a:avLst/>
                            <a:gdLst/>
                            <a:ahLst/>
                            <a:cxnLst/>
                            <a:rect l="0" t="0" r="0" b="0"/>
                            <a:pathLst>
                              <a:path h="176606">
                                <a:moveTo>
                                  <a:pt x="0" y="0"/>
                                </a:moveTo>
                                <a:lnTo>
                                  <a:pt x="0" y="176606"/>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29" name="Shape 3429"/>
                        <wps:cNvSpPr/>
                        <wps:spPr>
                          <a:xfrm>
                            <a:off x="2608313" y="316014"/>
                            <a:ext cx="44983" cy="78727"/>
                          </a:xfrm>
                          <a:custGeom>
                            <a:avLst/>
                            <a:gdLst/>
                            <a:ahLst/>
                            <a:cxnLst/>
                            <a:rect l="0" t="0" r="0" b="0"/>
                            <a:pathLst>
                              <a:path w="44983" h="78727">
                                <a:moveTo>
                                  <a:pt x="0" y="0"/>
                                </a:moveTo>
                                <a:lnTo>
                                  <a:pt x="22517" y="22466"/>
                                </a:lnTo>
                                <a:lnTo>
                                  <a:pt x="44983" y="0"/>
                                </a:lnTo>
                                <a:lnTo>
                                  <a:pt x="22517" y="7872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30" name="Shape 3430"/>
                        <wps:cNvSpPr/>
                        <wps:spPr>
                          <a:xfrm>
                            <a:off x="2023466" y="164109"/>
                            <a:ext cx="0" cy="176606"/>
                          </a:xfrm>
                          <a:custGeom>
                            <a:avLst/>
                            <a:gdLst/>
                            <a:ahLst/>
                            <a:cxnLst/>
                            <a:rect l="0" t="0" r="0" b="0"/>
                            <a:pathLst>
                              <a:path h="176606">
                                <a:moveTo>
                                  <a:pt x="0" y="0"/>
                                </a:moveTo>
                                <a:lnTo>
                                  <a:pt x="0" y="176606"/>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31" name="Shape 3431"/>
                        <wps:cNvSpPr/>
                        <wps:spPr>
                          <a:xfrm>
                            <a:off x="2000936" y="318249"/>
                            <a:ext cx="44996" cy="78727"/>
                          </a:xfrm>
                          <a:custGeom>
                            <a:avLst/>
                            <a:gdLst/>
                            <a:ahLst/>
                            <a:cxnLst/>
                            <a:rect l="0" t="0" r="0" b="0"/>
                            <a:pathLst>
                              <a:path w="44996" h="78727">
                                <a:moveTo>
                                  <a:pt x="0" y="0"/>
                                </a:moveTo>
                                <a:lnTo>
                                  <a:pt x="22530" y="22466"/>
                                </a:lnTo>
                                <a:lnTo>
                                  <a:pt x="44996" y="0"/>
                                </a:lnTo>
                                <a:lnTo>
                                  <a:pt x="22530" y="7872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32" name="Shape 3432"/>
                        <wps:cNvSpPr/>
                        <wps:spPr>
                          <a:xfrm>
                            <a:off x="2316061" y="164351"/>
                            <a:ext cx="0" cy="176619"/>
                          </a:xfrm>
                          <a:custGeom>
                            <a:avLst/>
                            <a:gdLst/>
                            <a:ahLst/>
                            <a:cxnLst/>
                            <a:rect l="0" t="0" r="0" b="0"/>
                            <a:pathLst>
                              <a:path h="176619">
                                <a:moveTo>
                                  <a:pt x="0" y="0"/>
                                </a:moveTo>
                                <a:lnTo>
                                  <a:pt x="0" y="176619"/>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33" name="Shape 3433"/>
                        <wps:cNvSpPr/>
                        <wps:spPr>
                          <a:xfrm>
                            <a:off x="2293531" y="318440"/>
                            <a:ext cx="45047" cy="78778"/>
                          </a:xfrm>
                          <a:custGeom>
                            <a:avLst/>
                            <a:gdLst/>
                            <a:ahLst/>
                            <a:cxnLst/>
                            <a:rect l="0" t="0" r="0" b="0"/>
                            <a:pathLst>
                              <a:path w="45047" h="78778">
                                <a:moveTo>
                                  <a:pt x="0" y="0"/>
                                </a:moveTo>
                                <a:lnTo>
                                  <a:pt x="22530" y="22530"/>
                                </a:lnTo>
                                <a:lnTo>
                                  <a:pt x="45047" y="0"/>
                                </a:lnTo>
                                <a:lnTo>
                                  <a:pt x="22530" y="78778"/>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34" name="Shape 3434"/>
                        <wps:cNvSpPr/>
                        <wps:spPr>
                          <a:xfrm>
                            <a:off x="3002458" y="1622679"/>
                            <a:ext cx="176606" cy="0"/>
                          </a:xfrm>
                          <a:custGeom>
                            <a:avLst/>
                            <a:gdLst/>
                            <a:ahLst/>
                            <a:cxnLst/>
                            <a:rect l="0" t="0" r="0" b="0"/>
                            <a:pathLst>
                              <a:path w="176606">
                                <a:moveTo>
                                  <a:pt x="176606"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35" name="Shape 3435"/>
                        <wps:cNvSpPr/>
                        <wps:spPr>
                          <a:xfrm>
                            <a:off x="2946197" y="1600149"/>
                            <a:ext cx="78778" cy="44996"/>
                          </a:xfrm>
                          <a:custGeom>
                            <a:avLst/>
                            <a:gdLst/>
                            <a:ahLst/>
                            <a:cxnLst/>
                            <a:rect l="0" t="0" r="0" b="0"/>
                            <a:pathLst>
                              <a:path w="78778" h="44996">
                                <a:moveTo>
                                  <a:pt x="78778" y="0"/>
                                </a:moveTo>
                                <a:lnTo>
                                  <a:pt x="56261" y="22530"/>
                                </a:lnTo>
                                <a:lnTo>
                                  <a:pt x="78778" y="44996"/>
                                </a:lnTo>
                                <a:lnTo>
                                  <a:pt x="0" y="22530"/>
                                </a:lnTo>
                                <a:lnTo>
                                  <a:pt x="7877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36" name="Shape 3436"/>
                        <wps:cNvSpPr/>
                        <wps:spPr>
                          <a:xfrm>
                            <a:off x="3000070" y="399605"/>
                            <a:ext cx="176606" cy="0"/>
                          </a:xfrm>
                          <a:custGeom>
                            <a:avLst/>
                            <a:gdLst/>
                            <a:ahLst/>
                            <a:cxnLst/>
                            <a:rect l="0" t="0" r="0" b="0"/>
                            <a:pathLst>
                              <a:path w="176606">
                                <a:moveTo>
                                  <a:pt x="176606"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37" name="Shape 3437"/>
                        <wps:cNvSpPr/>
                        <wps:spPr>
                          <a:xfrm>
                            <a:off x="2943822" y="377076"/>
                            <a:ext cx="78778" cy="44996"/>
                          </a:xfrm>
                          <a:custGeom>
                            <a:avLst/>
                            <a:gdLst/>
                            <a:ahLst/>
                            <a:cxnLst/>
                            <a:rect l="0" t="0" r="0" b="0"/>
                            <a:pathLst>
                              <a:path w="78778" h="44996">
                                <a:moveTo>
                                  <a:pt x="78778" y="0"/>
                                </a:moveTo>
                                <a:lnTo>
                                  <a:pt x="56249" y="22530"/>
                                </a:lnTo>
                                <a:lnTo>
                                  <a:pt x="78778" y="44996"/>
                                </a:lnTo>
                                <a:lnTo>
                                  <a:pt x="0" y="22530"/>
                                </a:lnTo>
                                <a:lnTo>
                                  <a:pt x="7877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38" name="Shape 3438"/>
                        <wps:cNvSpPr/>
                        <wps:spPr>
                          <a:xfrm>
                            <a:off x="3002407" y="1329677"/>
                            <a:ext cx="176606" cy="0"/>
                          </a:xfrm>
                          <a:custGeom>
                            <a:avLst/>
                            <a:gdLst/>
                            <a:ahLst/>
                            <a:cxnLst/>
                            <a:rect l="0" t="0" r="0" b="0"/>
                            <a:pathLst>
                              <a:path w="176606">
                                <a:moveTo>
                                  <a:pt x="176606"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39" name="Shape 3439"/>
                        <wps:cNvSpPr/>
                        <wps:spPr>
                          <a:xfrm>
                            <a:off x="2946146" y="1307211"/>
                            <a:ext cx="78778" cy="44996"/>
                          </a:xfrm>
                          <a:custGeom>
                            <a:avLst/>
                            <a:gdLst/>
                            <a:ahLst/>
                            <a:cxnLst/>
                            <a:rect l="0" t="0" r="0" b="0"/>
                            <a:pathLst>
                              <a:path w="78778" h="44996">
                                <a:moveTo>
                                  <a:pt x="78778" y="0"/>
                                </a:moveTo>
                                <a:lnTo>
                                  <a:pt x="56261" y="22466"/>
                                </a:lnTo>
                                <a:lnTo>
                                  <a:pt x="78778" y="44996"/>
                                </a:lnTo>
                                <a:lnTo>
                                  <a:pt x="0" y="22466"/>
                                </a:lnTo>
                                <a:lnTo>
                                  <a:pt x="7877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40" name="Shape 3440"/>
                        <wps:cNvSpPr/>
                        <wps:spPr>
                          <a:xfrm>
                            <a:off x="3000172" y="722313"/>
                            <a:ext cx="176606" cy="0"/>
                          </a:xfrm>
                          <a:custGeom>
                            <a:avLst/>
                            <a:gdLst/>
                            <a:ahLst/>
                            <a:cxnLst/>
                            <a:rect l="0" t="0" r="0" b="0"/>
                            <a:pathLst>
                              <a:path w="176606">
                                <a:moveTo>
                                  <a:pt x="176606"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41" name="Shape 3441"/>
                        <wps:cNvSpPr/>
                        <wps:spPr>
                          <a:xfrm>
                            <a:off x="2943911" y="699834"/>
                            <a:ext cx="78778" cy="44996"/>
                          </a:xfrm>
                          <a:custGeom>
                            <a:avLst/>
                            <a:gdLst/>
                            <a:ahLst/>
                            <a:cxnLst/>
                            <a:rect l="0" t="0" r="0" b="0"/>
                            <a:pathLst>
                              <a:path w="78778" h="44996">
                                <a:moveTo>
                                  <a:pt x="78778" y="0"/>
                                </a:moveTo>
                                <a:lnTo>
                                  <a:pt x="56261" y="22479"/>
                                </a:lnTo>
                                <a:lnTo>
                                  <a:pt x="78778" y="44996"/>
                                </a:lnTo>
                                <a:lnTo>
                                  <a:pt x="0" y="22479"/>
                                </a:lnTo>
                                <a:lnTo>
                                  <a:pt x="7877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42" name="Shape 3442"/>
                        <wps:cNvSpPr/>
                        <wps:spPr>
                          <a:xfrm>
                            <a:off x="2999969" y="1014959"/>
                            <a:ext cx="176619" cy="0"/>
                          </a:xfrm>
                          <a:custGeom>
                            <a:avLst/>
                            <a:gdLst/>
                            <a:ahLst/>
                            <a:cxnLst/>
                            <a:rect l="0" t="0" r="0" b="0"/>
                            <a:pathLst>
                              <a:path w="176619">
                                <a:moveTo>
                                  <a:pt x="176619"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43" name="Shape 3443"/>
                        <wps:cNvSpPr/>
                        <wps:spPr>
                          <a:xfrm>
                            <a:off x="2943720" y="992441"/>
                            <a:ext cx="78727" cy="44996"/>
                          </a:xfrm>
                          <a:custGeom>
                            <a:avLst/>
                            <a:gdLst/>
                            <a:ahLst/>
                            <a:cxnLst/>
                            <a:rect l="0" t="0" r="0" b="0"/>
                            <a:pathLst>
                              <a:path w="78727" h="44996">
                                <a:moveTo>
                                  <a:pt x="78727" y="0"/>
                                </a:moveTo>
                                <a:lnTo>
                                  <a:pt x="56248" y="22517"/>
                                </a:lnTo>
                                <a:lnTo>
                                  <a:pt x="78727" y="44996"/>
                                </a:lnTo>
                                <a:lnTo>
                                  <a:pt x="0" y="22517"/>
                                </a:lnTo>
                                <a:lnTo>
                                  <a:pt x="78727"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44" name="Shape 3444"/>
                        <wps:cNvSpPr/>
                        <wps:spPr>
                          <a:xfrm>
                            <a:off x="3001467" y="2844851"/>
                            <a:ext cx="176606" cy="0"/>
                          </a:xfrm>
                          <a:custGeom>
                            <a:avLst/>
                            <a:gdLst/>
                            <a:ahLst/>
                            <a:cxnLst/>
                            <a:rect l="0" t="0" r="0" b="0"/>
                            <a:pathLst>
                              <a:path w="176606">
                                <a:moveTo>
                                  <a:pt x="176606"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45" name="Shape 3445"/>
                        <wps:cNvSpPr/>
                        <wps:spPr>
                          <a:xfrm>
                            <a:off x="2945206" y="2822321"/>
                            <a:ext cx="78778" cy="45047"/>
                          </a:xfrm>
                          <a:custGeom>
                            <a:avLst/>
                            <a:gdLst/>
                            <a:ahLst/>
                            <a:cxnLst/>
                            <a:rect l="0" t="0" r="0" b="0"/>
                            <a:pathLst>
                              <a:path w="78778" h="45047">
                                <a:moveTo>
                                  <a:pt x="78778" y="0"/>
                                </a:moveTo>
                                <a:lnTo>
                                  <a:pt x="56261" y="22530"/>
                                </a:lnTo>
                                <a:lnTo>
                                  <a:pt x="78778" y="45047"/>
                                </a:lnTo>
                                <a:lnTo>
                                  <a:pt x="0" y="22530"/>
                                </a:lnTo>
                                <a:lnTo>
                                  <a:pt x="7877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46" name="Shape 3446"/>
                        <wps:cNvSpPr/>
                        <wps:spPr>
                          <a:xfrm>
                            <a:off x="3001417" y="2551913"/>
                            <a:ext cx="176606" cy="0"/>
                          </a:xfrm>
                          <a:custGeom>
                            <a:avLst/>
                            <a:gdLst/>
                            <a:ahLst/>
                            <a:cxnLst/>
                            <a:rect l="0" t="0" r="0" b="0"/>
                            <a:pathLst>
                              <a:path w="176606">
                                <a:moveTo>
                                  <a:pt x="176606"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47" name="Shape 3447"/>
                        <wps:cNvSpPr/>
                        <wps:spPr>
                          <a:xfrm>
                            <a:off x="2945156" y="2529383"/>
                            <a:ext cx="78778" cy="44996"/>
                          </a:xfrm>
                          <a:custGeom>
                            <a:avLst/>
                            <a:gdLst/>
                            <a:ahLst/>
                            <a:cxnLst/>
                            <a:rect l="0" t="0" r="0" b="0"/>
                            <a:pathLst>
                              <a:path w="78778" h="44996">
                                <a:moveTo>
                                  <a:pt x="78778" y="0"/>
                                </a:moveTo>
                                <a:lnTo>
                                  <a:pt x="56261" y="22530"/>
                                </a:lnTo>
                                <a:lnTo>
                                  <a:pt x="78778" y="44996"/>
                                </a:lnTo>
                                <a:lnTo>
                                  <a:pt x="0" y="22530"/>
                                </a:lnTo>
                                <a:lnTo>
                                  <a:pt x="7877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48" name="Shape 3448"/>
                        <wps:cNvSpPr/>
                        <wps:spPr>
                          <a:xfrm>
                            <a:off x="2999181" y="1944484"/>
                            <a:ext cx="176606" cy="0"/>
                          </a:xfrm>
                          <a:custGeom>
                            <a:avLst/>
                            <a:gdLst/>
                            <a:ahLst/>
                            <a:cxnLst/>
                            <a:rect l="0" t="0" r="0" b="0"/>
                            <a:pathLst>
                              <a:path w="176606">
                                <a:moveTo>
                                  <a:pt x="176606"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49" name="Shape 3449"/>
                        <wps:cNvSpPr/>
                        <wps:spPr>
                          <a:xfrm>
                            <a:off x="2942920" y="1922018"/>
                            <a:ext cx="78727" cy="44996"/>
                          </a:xfrm>
                          <a:custGeom>
                            <a:avLst/>
                            <a:gdLst/>
                            <a:ahLst/>
                            <a:cxnLst/>
                            <a:rect l="0" t="0" r="0" b="0"/>
                            <a:pathLst>
                              <a:path w="78727" h="44996">
                                <a:moveTo>
                                  <a:pt x="78727" y="0"/>
                                </a:moveTo>
                                <a:lnTo>
                                  <a:pt x="56261" y="22466"/>
                                </a:lnTo>
                                <a:lnTo>
                                  <a:pt x="78727" y="44996"/>
                                </a:lnTo>
                                <a:lnTo>
                                  <a:pt x="0" y="22466"/>
                                </a:lnTo>
                                <a:lnTo>
                                  <a:pt x="78727"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50" name="Shape 3450"/>
                        <wps:cNvSpPr/>
                        <wps:spPr>
                          <a:xfrm>
                            <a:off x="2998927" y="2237130"/>
                            <a:ext cx="176619" cy="0"/>
                          </a:xfrm>
                          <a:custGeom>
                            <a:avLst/>
                            <a:gdLst/>
                            <a:ahLst/>
                            <a:cxnLst/>
                            <a:rect l="0" t="0" r="0" b="0"/>
                            <a:pathLst>
                              <a:path w="176619">
                                <a:moveTo>
                                  <a:pt x="176619" y="0"/>
                                </a:moveTo>
                                <a:lnTo>
                                  <a:pt x="0"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51" name="Shape 3451"/>
                        <wps:cNvSpPr/>
                        <wps:spPr>
                          <a:xfrm>
                            <a:off x="2942730" y="2214613"/>
                            <a:ext cx="78727" cy="44996"/>
                          </a:xfrm>
                          <a:custGeom>
                            <a:avLst/>
                            <a:gdLst/>
                            <a:ahLst/>
                            <a:cxnLst/>
                            <a:rect l="0" t="0" r="0" b="0"/>
                            <a:pathLst>
                              <a:path w="78727" h="44996">
                                <a:moveTo>
                                  <a:pt x="78727" y="0"/>
                                </a:moveTo>
                                <a:lnTo>
                                  <a:pt x="56197" y="22517"/>
                                </a:lnTo>
                                <a:lnTo>
                                  <a:pt x="78727" y="44996"/>
                                </a:lnTo>
                                <a:lnTo>
                                  <a:pt x="0" y="22517"/>
                                </a:lnTo>
                                <a:lnTo>
                                  <a:pt x="78727"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52" name="Shape 3452"/>
                        <wps:cNvSpPr/>
                        <wps:spPr>
                          <a:xfrm>
                            <a:off x="235737" y="1614640"/>
                            <a:ext cx="176657" cy="0"/>
                          </a:xfrm>
                          <a:custGeom>
                            <a:avLst/>
                            <a:gdLst/>
                            <a:ahLst/>
                            <a:cxnLst/>
                            <a:rect l="0" t="0" r="0" b="0"/>
                            <a:pathLst>
                              <a:path w="176657">
                                <a:moveTo>
                                  <a:pt x="0" y="0"/>
                                </a:moveTo>
                                <a:lnTo>
                                  <a:pt x="176657"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53" name="Shape 3453"/>
                        <wps:cNvSpPr/>
                        <wps:spPr>
                          <a:xfrm>
                            <a:off x="389877" y="1592161"/>
                            <a:ext cx="78727" cy="44996"/>
                          </a:xfrm>
                          <a:custGeom>
                            <a:avLst/>
                            <a:gdLst/>
                            <a:ahLst/>
                            <a:cxnLst/>
                            <a:rect l="0" t="0" r="0" b="0"/>
                            <a:pathLst>
                              <a:path w="78727" h="44996">
                                <a:moveTo>
                                  <a:pt x="0" y="0"/>
                                </a:moveTo>
                                <a:lnTo>
                                  <a:pt x="78727" y="22479"/>
                                </a:lnTo>
                                <a:lnTo>
                                  <a:pt x="0" y="44996"/>
                                </a:lnTo>
                                <a:lnTo>
                                  <a:pt x="22517" y="22479"/>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54" name="Shape 3454"/>
                        <wps:cNvSpPr/>
                        <wps:spPr>
                          <a:xfrm>
                            <a:off x="238176" y="2837701"/>
                            <a:ext cx="176606" cy="0"/>
                          </a:xfrm>
                          <a:custGeom>
                            <a:avLst/>
                            <a:gdLst/>
                            <a:ahLst/>
                            <a:cxnLst/>
                            <a:rect l="0" t="0" r="0" b="0"/>
                            <a:pathLst>
                              <a:path w="176606">
                                <a:moveTo>
                                  <a:pt x="0" y="0"/>
                                </a:moveTo>
                                <a:lnTo>
                                  <a:pt x="176606"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55" name="Shape 3455"/>
                        <wps:cNvSpPr/>
                        <wps:spPr>
                          <a:xfrm>
                            <a:off x="392252" y="2815234"/>
                            <a:ext cx="78778" cy="44996"/>
                          </a:xfrm>
                          <a:custGeom>
                            <a:avLst/>
                            <a:gdLst/>
                            <a:ahLst/>
                            <a:cxnLst/>
                            <a:rect l="0" t="0" r="0" b="0"/>
                            <a:pathLst>
                              <a:path w="78778" h="44996">
                                <a:moveTo>
                                  <a:pt x="0" y="0"/>
                                </a:moveTo>
                                <a:lnTo>
                                  <a:pt x="78778" y="22466"/>
                                </a:lnTo>
                                <a:lnTo>
                                  <a:pt x="0" y="44996"/>
                                </a:lnTo>
                                <a:lnTo>
                                  <a:pt x="22530" y="22466"/>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56" name="Shape 3456"/>
                        <wps:cNvSpPr/>
                        <wps:spPr>
                          <a:xfrm>
                            <a:off x="235788" y="1907629"/>
                            <a:ext cx="176657" cy="0"/>
                          </a:xfrm>
                          <a:custGeom>
                            <a:avLst/>
                            <a:gdLst/>
                            <a:ahLst/>
                            <a:cxnLst/>
                            <a:rect l="0" t="0" r="0" b="0"/>
                            <a:pathLst>
                              <a:path w="176657">
                                <a:moveTo>
                                  <a:pt x="0" y="0"/>
                                </a:moveTo>
                                <a:lnTo>
                                  <a:pt x="176657"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57" name="Shape 3457"/>
                        <wps:cNvSpPr/>
                        <wps:spPr>
                          <a:xfrm>
                            <a:off x="389928" y="1885112"/>
                            <a:ext cx="78727" cy="44996"/>
                          </a:xfrm>
                          <a:custGeom>
                            <a:avLst/>
                            <a:gdLst/>
                            <a:ahLst/>
                            <a:cxnLst/>
                            <a:rect l="0" t="0" r="0" b="0"/>
                            <a:pathLst>
                              <a:path w="78727" h="44996">
                                <a:moveTo>
                                  <a:pt x="0" y="0"/>
                                </a:moveTo>
                                <a:lnTo>
                                  <a:pt x="78727" y="22517"/>
                                </a:lnTo>
                                <a:lnTo>
                                  <a:pt x="0" y="44996"/>
                                </a:lnTo>
                                <a:lnTo>
                                  <a:pt x="22517" y="2251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58" name="Shape 3458"/>
                        <wps:cNvSpPr/>
                        <wps:spPr>
                          <a:xfrm>
                            <a:off x="238074" y="2514994"/>
                            <a:ext cx="176606" cy="0"/>
                          </a:xfrm>
                          <a:custGeom>
                            <a:avLst/>
                            <a:gdLst/>
                            <a:ahLst/>
                            <a:cxnLst/>
                            <a:rect l="0" t="0" r="0" b="0"/>
                            <a:pathLst>
                              <a:path w="176606">
                                <a:moveTo>
                                  <a:pt x="0" y="0"/>
                                </a:moveTo>
                                <a:lnTo>
                                  <a:pt x="176606"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59" name="Shape 3459"/>
                        <wps:cNvSpPr/>
                        <wps:spPr>
                          <a:xfrm>
                            <a:off x="392163" y="2492477"/>
                            <a:ext cx="78778" cy="45047"/>
                          </a:xfrm>
                          <a:custGeom>
                            <a:avLst/>
                            <a:gdLst/>
                            <a:ahLst/>
                            <a:cxnLst/>
                            <a:rect l="0" t="0" r="0" b="0"/>
                            <a:pathLst>
                              <a:path w="78778" h="45047">
                                <a:moveTo>
                                  <a:pt x="0" y="0"/>
                                </a:moveTo>
                                <a:lnTo>
                                  <a:pt x="78778" y="22517"/>
                                </a:lnTo>
                                <a:lnTo>
                                  <a:pt x="0" y="45047"/>
                                </a:lnTo>
                                <a:lnTo>
                                  <a:pt x="22517" y="2251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60" name="Shape 3460"/>
                        <wps:cNvSpPr/>
                        <wps:spPr>
                          <a:xfrm>
                            <a:off x="238265" y="2222399"/>
                            <a:ext cx="176619" cy="0"/>
                          </a:xfrm>
                          <a:custGeom>
                            <a:avLst/>
                            <a:gdLst/>
                            <a:ahLst/>
                            <a:cxnLst/>
                            <a:rect l="0" t="0" r="0" b="0"/>
                            <a:pathLst>
                              <a:path w="176619">
                                <a:moveTo>
                                  <a:pt x="0" y="0"/>
                                </a:moveTo>
                                <a:lnTo>
                                  <a:pt x="176619"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61" name="Shape 3461"/>
                        <wps:cNvSpPr/>
                        <wps:spPr>
                          <a:xfrm>
                            <a:off x="392405" y="2199881"/>
                            <a:ext cx="78727" cy="44996"/>
                          </a:xfrm>
                          <a:custGeom>
                            <a:avLst/>
                            <a:gdLst/>
                            <a:ahLst/>
                            <a:cxnLst/>
                            <a:rect l="0" t="0" r="0" b="0"/>
                            <a:pathLst>
                              <a:path w="78727" h="44996">
                                <a:moveTo>
                                  <a:pt x="0" y="0"/>
                                </a:moveTo>
                                <a:lnTo>
                                  <a:pt x="78727" y="22517"/>
                                </a:lnTo>
                                <a:lnTo>
                                  <a:pt x="0" y="44996"/>
                                </a:lnTo>
                                <a:lnTo>
                                  <a:pt x="22479" y="2251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62" name="Shape 3462"/>
                        <wps:cNvSpPr/>
                        <wps:spPr>
                          <a:xfrm>
                            <a:off x="236779" y="392456"/>
                            <a:ext cx="176606" cy="0"/>
                          </a:xfrm>
                          <a:custGeom>
                            <a:avLst/>
                            <a:gdLst/>
                            <a:ahLst/>
                            <a:cxnLst/>
                            <a:rect l="0" t="0" r="0" b="0"/>
                            <a:pathLst>
                              <a:path w="176606">
                                <a:moveTo>
                                  <a:pt x="0" y="0"/>
                                </a:moveTo>
                                <a:lnTo>
                                  <a:pt x="176606"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63" name="Shape 3463"/>
                        <wps:cNvSpPr/>
                        <wps:spPr>
                          <a:xfrm>
                            <a:off x="390868" y="369989"/>
                            <a:ext cx="78778" cy="44996"/>
                          </a:xfrm>
                          <a:custGeom>
                            <a:avLst/>
                            <a:gdLst/>
                            <a:ahLst/>
                            <a:cxnLst/>
                            <a:rect l="0" t="0" r="0" b="0"/>
                            <a:pathLst>
                              <a:path w="78778" h="44996">
                                <a:moveTo>
                                  <a:pt x="0" y="0"/>
                                </a:moveTo>
                                <a:lnTo>
                                  <a:pt x="78778" y="22466"/>
                                </a:lnTo>
                                <a:lnTo>
                                  <a:pt x="0" y="44996"/>
                                </a:lnTo>
                                <a:lnTo>
                                  <a:pt x="22517" y="22466"/>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64" name="Shape 3464"/>
                        <wps:cNvSpPr/>
                        <wps:spPr>
                          <a:xfrm>
                            <a:off x="236830" y="685457"/>
                            <a:ext cx="176606" cy="0"/>
                          </a:xfrm>
                          <a:custGeom>
                            <a:avLst/>
                            <a:gdLst/>
                            <a:ahLst/>
                            <a:cxnLst/>
                            <a:rect l="0" t="0" r="0" b="0"/>
                            <a:pathLst>
                              <a:path w="176606">
                                <a:moveTo>
                                  <a:pt x="0" y="0"/>
                                </a:moveTo>
                                <a:lnTo>
                                  <a:pt x="176606"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65" name="Shape 3465"/>
                        <wps:cNvSpPr/>
                        <wps:spPr>
                          <a:xfrm>
                            <a:off x="390919" y="662927"/>
                            <a:ext cx="78778" cy="44996"/>
                          </a:xfrm>
                          <a:custGeom>
                            <a:avLst/>
                            <a:gdLst/>
                            <a:ahLst/>
                            <a:cxnLst/>
                            <a:rect l="0" t="0" r="0" b="0"/>
                            <a:pathLst>
                              <a:path w="78778" h="44996">
                                <a:moveTo>
                                  <a:pt x="0" y="0"/>
                                </a:moveTo>
                                <a:lnTo>
                                  <a:pt x="78778" y="22530"/>
                                </a:lnTo>
                                <a:lnTo>
                                  <a:pt x="0" y="44996"/>
                                </a:lnTo>
                                <a:lnTo>
                                  <a:pt x="22517" y="22530"/>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66" name="Shape 3466"/>
                        <wps:cNvSpPr/>
                        <wps:spPr>
                          <a:xfrm>
                            <a:off x="239065" y="1292822"/>
                            <a:ext cx="176606" cy="0"/>
                          </a:xfrm>
                          <a:custGeom>
                            <a:avLst/>
                            <a:gdLst/>
                            <a:ahLst/>
                            <a:cxnLst/>
                            <a:rect l="0" t="0" r="0" b="0"/>
                            <a:pathLst>
                              <a:path w="176606">
                                <a:moveTo>
                                  <a:pt x="0" y="0"/>
                                </a:moveTo>
                                <a:lnTo>
                                  <a:pt x="176606"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67" name="Shape 3467"/>
                        <wps:cNvSpPr/>
                        <wps:spPr>
                          <a:xfrm>
                            <a:off x="393154" y="1270292"/>
                            <a:ext cx="78778" cy="44996"/>
                          </a:xfrm>
                          <a:custGeom>
                            <a:avLst/>
                            <a:gdLst/>
                            <a:ahLst/>
                            <a:cxnLst/>
                            <a:rect l="0" t="0" r="0" b="0"/>
                            <a:pathLst>
                              <a:path w="78778" h="44996">
                                <a:moveTo>
                                  <a:pt x="0" y="0"/>
                                </a:moveTo>
                                <a:lnTo>
                                  <a:pt x="78778" y="22530"/>
                                </a:lnTo>
                                <a:lnTo>
                                  <a:pt x="0" y="44996"/>
                                </a:lnTo>
                                <a:lnTo>
                                  <a:pt x="22517" y="22530"/>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68" name="Shape 3468"/>
                        <wps:cNvSpPr/>
                        <wps:spPr>
                          <a:xfrm>
                            <a:off x="239255" y="1000176"/>
                            <a:ext cx="176619" cy="0"/>
                          </a:xfrm>
                          <a:custGeom>
                            <a:avLst/>
                            <a:gdLst/>
                            <a:ahLst/>
                            <a:cxnLst/>
                            <a:rect l="0" t="0" r="0" b="0"/>
                            <a:pathLst>
                              <a:path w="176619">
                                <a:moveTo>
                                  <a:pt x="0" y="0"/>
                                </a:moveTo>
                                <a:lnTo>
                                  <a:pt x="176619" y="0"/>
                                </a:lnTo>
                              </a:path>
                            </a:pathLst>
                          </a:custGeom>
                          <a:ln w="0" cap="sq">
                            <a:miter lim="100000"/>
                          </a:ln>
                        </wps:spPr>
                        <wps:style>
                          <a:lnRef idx="1">
                            <a:srgbClr val="000000"/>
                          </a:lnRef>
                          <a:fillRef idx="0">
                            <a:srgbClr val="000000">
                              <a:alpha val="0"/>
                            </a:srgbClr>
                          </a:fillRef>
                          <a:effectRef idx="0">
                            <a:scrgbClr r="0" g="0" b="0"/>
                          </a:effectRef>
                          <a:fontRef idx="none"/>
                        </wps:style>
                        <wps:bodyPr/>
                      </wps:wsp>
                      <wps:wsp>
                        <wps:cNvPr id="3469" name="Shape 3469"/>
                        <wps:cNvSpPr/>
                        <wps:spPr>
                          <a:xfrm>
                            <a:off x="393395" y="977697"/>
                            <a:ext cx="78727" cy="44996"/>
                          </a:xfrm>
                          <a:custGeom>
                            <a:avLst/>
                            <a:gdLst/>
                            <a:ahLst/>
                            <a:cxnLst/>
                            <a:rect l="0" t="0" r="0" b="0"/>
                            <a:pathLst>
                              <a:path w="78727" h="44996">
                                <a:moveTo>
                                  <a:pt x="0" y="0"/>
                                </a:moveTo>
                                <a:lnTo>
                                  <a:pt x="78727" y="22479"/>
                                </a:lnTo>
                                <a:lnTo>
                                  <a:pt x="0" y="44996"/>
                                </a:lnTo>
                                <a:lnTo>
                                  <a:pt x="22479" y="22479"/>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70" name="Shape 3470"/>
                        <wps:cNvSpPr/>
                        <wps:spPr>
                          <a:xfrm>
                            <a:off x="1712506" y="2908008"/>
                            <a:ext cx="0" cy="176606"/>
                          </a:xfrm>
                          <a:custGeom>
                            <a:avLst/>
                            <a:gdLst/>
                            <a:ahLst/>
                            <a:cxnLst/>
                            <a:rect l="0" t="0" r="0" b="0"/>
                            <a:pathLst>
                              <a:path h="176606">
                                <a:moveTo>
                                  <a:pt x="0" y="176606"/>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71" name="Shape 3471"/>
                        <wps:cNvSpPr/>
                        <wps:spPr>
                          <a:xfrm>
                            <a:off x="1689989" y="2851747"/>
                            <a:ext cx="44996" cy="78778"/>
                          </a:xfrm>
                          <a:custGeom>
                            <a:avLst/>
                            <a:gdLst/>
                            <a:ahLst/>
                            <a:cxnLst/>
                            <a:rect l="0" t="0" r="0" b="0"/>
                            <a:pathLst>
                              <a:path w="44996" h="78778">
                                <a:moveTo>
                                  <a:pt x="22517" y="0"/>
                                </a:moveTo>
                                <a:lnTo>
                                  <a:pt x="44996" y="78778"/>
                                </a:lnTo>
                                <a:lnTo>
                                  <a:pt x="22517" y="56261"/>
                                </a:lnTo>
                                <a:lnTo>
                                  <a:pt x="0" y="78778"/>
                                </a:lnTo>
                                <a:lnTo>
                                  <a:pt x="22517"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72" name="Shape 3472"/>
                        <wps:cNvSpPr/>
                        <wps:spPr>
                          <a:xfrm>
                            <a:off x="2935580" y="2905620"/>
                            <a:ext cx="0" cy="176606"/>
                          </a:xfrm>
                          <a:custGeom>
                            <a:avLst/>
                            <a:gdLst/>
                            <a:ahLst/>
                            <a:cxnLst/>
                            <a:rect l="0" t="0" r="0" b="0"/>
                            <a:pathLst>
                              <a:path h="176606">
                                <a:moveTo>
                                  <a:pt x="0" y="176606"/>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73" name="Shape 3473"/>
                        <wps:cNvSpPr/>
                        <wps:spPr>
                          <a:xfrm>
                            <a:off x="2913063" y="2849360"/>
                            <a:ext cx="44996" cy="78778"/>
                          </a:xfrm>
                          <a:custGeom>
                            <a:avLst/>
                            <a:gdLst/>
                            <a:ahLst/>
                            <a:cxnLst/>
                            <a:rect l="0" t="0" r="0" b="0"/>
                            <a:pathLst>
                              <a:path w="44996" h="78778">
                                <a:moveTo>
                                  <a:pt x="22517" y="0"/>
                                </a:moveTo>
                                <a:lnTo>
                                  <a:pt x="44996" y="78778"/>
                                </a:lnTo>
                                <a:lnTo>
                                  <a:pt x="22517" y="56261"/>
                                </a:lnTo>
                                <a:lnTo>
                                  <a:pt x="0" y="78778"/>
                                </a:lnTo>
                                <a:lnTo>
                                  <a:pt x="22517"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74" name="Shape 3474"/>
                        <wps:cNvSpPr/>
                        <wps:spPr>
                          <a:xfrm>
                            <a:off x="2005457" y="2907958"/>
                            <a:ext cx="0" cy="176606"/>
                          </a:xfrm>
                          <a:custGeom>
                            <a:avLst/>
                            <a:gdLst/>
                            <a:ahLst/>
                            <a:cxnLst/>
                            <a:rect l="0" t="0" r="0" b="0"/>
                            <a:pathLst>
                              <a:path h="176606">
                                <a:moveTo>
                                  <a:pt x="0" y="176606"/>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75" name="Shape 3475"/>
                        <wps:cNvSpPr/>
                        <wps:spPr>
                          <a:xfrm>
                            <a:off x="1982978" y="2851696"/>
                            <a:ext cx="44996" cy="78778"/>
                          </a:xfrm>
                          <a:custGeom>
                            <a:avLst/>
                            <a:gdLst/>
                            <a:ahLst/>
                            <a:cxnLst/>
                            <a:rect l="0" t="0" r="0" b="0"/>
                            <a:pathLst>
                              <a:path w="44996" h="78778">
                                <a:moveTo>
                                  <a:pt x="22479" y="0"/>
                                </a:moveTo>
                                <a:lnTo>
                                  <a:pt x="44996" y="78778"/>
                                </a:lnTo>
                                <a:lnTo>
                                  <a:pt x="22479" y="56261"/>
                                </a:lnTo>
                                <a:lnTo>
                                  <a:pt x="0" y="78778"/>
                                </a:lnTo>
                                <a:lnTo>
                                  <a:pt x="22479"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76" name="Shape 3476"/>
                        <wps:cNvSpPr/>
                        <wps:spPr>
                          <a:xfrm>
                            <a:off x="2612822" y="2905722"/>
                            <a:ext cx="0" cy="176606"/>
                          </a:xfrm>
                          <a:custGeom>
                            <a:avLst/>
                            <a:gdLst/>
                            <a:ahLst/>
                            <a:cxnLst/>
                            <a:rect l="0" t="0" r="0" b="0"/>
                            <a:pathLst>
                              <a:path h="176606">
                                <a:moveTo>
                                  <a:pt x="0" y="176606"/>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77" name="Shape 3477"/>
                        <wps:cNvSpPr/>
                        <wps:spPr>
                          <a:xfrm>
                            <a:off x="2590343" y="2849461"/>
                            <a:ext cx="44996" cy="78778"/>
                          </a:xfrm>
                          <a:custGeom>
                            <a:avLst/>
                            <a:gdLst/>
                            <a:ahLst/>
                            <a:cxnLst/>
                            <a:rect l="0" t="0" r="0" b="0"/>
                            <a:pathLst>
                              <a:path w="44996" h="78778">
                                <a:moveTo>
                                  <a:pt x="22479" y="0"/>
                                </a:moveTo>
                                <a:lnTo>
                                  <a:pt x="44996" y="78778"/>
                                </a:lnTo>
                                <a:lnTo>
                                  <a:pt x="22479" y="56261"/>
                                </a:lnTo>
                                <a:lnTo>
                                  <a:pt x="0" y="78778"/>
                                </a:lnTo>
                                <a:lnTo>
                                  <a:pt x="22479"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78" name="Shape 3478"/>
                        <wps:cNvSpPr/>
                        <wps:spPr>
                          <a:xfrm>
                            <a:off x="2320227" y="2905519"/>
                            <a:ext cx="0" cy="176619"/>
                          </a:xfrm>
                          <a:custGeom>
                            <a:avLst/>
                            <a:gdLst/>
                            <a:ahLst/>
                            <a:cxnLst/>
                            <a:rect l="0" t="0" r="0" b="0"/>
                            <a:pathLst>
                              <a:path h="176619">
                                <a:moveTo>
                                  <a:pt x="0" y="176619"/>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79" name="Shape 3479"/>
                        <wps:cNvSpPr/>
                        <wps:spPr>
                          <a:xfrm>
                            <a:off x="2297697" y="2849270"/>
                            <a:ext cx="44996" cy="78727"/>
                          </a:xfrm>
                          <a:custGeom>
                            <a:avLst/>
                            <a:gdLst/>
                            <a:ahLst/>
                            <a:cxnLst/>
                            <a:rect l="0" t="0" r="0" b="0"/>
                            <a:pathLst>
                              <a:path w="44996" h="78727">
                                <a:moveTo>
                                  <a:pt x="22530" y="0"/>
                                </a:moveTo>
                                <a:lnTo>
                                  <a:pt x="44996" y="78727"/>
                                </a:lnTo>
                                <a:lnTo>
                                  <a:pt x="22530" y="56249"/>
                                </a:lnTo>
                                <a:lnTo>
                                  <a:pt x="0" y="78727"/>
                                </a:lnTo>
                                <a:lnTo>
                                  <a:pt x="2253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80" name="Shape 3480"/>
                        <wps:cNvSpPr/>
                        <wps:spPr>
                          <a:xfrm>
                            <a:off x="490283" y="2907005"/>
                            <a:ext cx="0" cy="176619"/>
                          </a:xfrm>
                          <a:custGeom>
                            <a:avLst/>
                            <a:gdLst/>
                            <a:ahLst/>
                            <a:cxnLst/>
                            <a:rect l="0" t="0" r="0" b="0"/>
                            <a:pathLst>
                              <a:path h="176619">
                                <a:moveTo>
                                  <a:pt x="0" y="176619"/>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81" name="Shape 3481"/>
                        <wps:cNvSpPr/>
                        <wps:spPr>
                          <a:xfrm>
                            <a:off x="467817" y="2850756"/>
                            <a:ext cx="44996" cy="78778"/>
                          </a:xfrm>
                          <a:custGeom>
                            <a:avLst/>
                            <a:gdLst/>
                            <a:ahLst/>
                            <a:cxnLst/>
                            <a:rect l="0" t="0" r="0" b="0"/>
                            <a:pathLst>
                              <a:path w="44996" h="78778">
                                <a:moveTo>
                                  <a:pt x="22466" y="0"/>
                                </a:moveTo>
                                <a:lnTo>
                                  <a:pt x="44996" y="78778"/>
                                </a:lnTo>
                                <a:lnTo>
                                  <a:pt x="22466" y="56249"/>
                                </a:lnTo>
                                <a:lnTo>
                                  <a:pt x="0" y="78778"/>
                                </a:lnTo>
                                <a:lnTo>
                                  <a:pt x="22466"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82" name="Shape 3482"/>
                        <wps:cNvSpPr/>
                        <wps:spPr>
                          <a:xfrm>
                            <a:off x="783273" y="2906967"/>
                            <a:ext cx="0" cy="176606"/>
                          </a:xfrm>
                          <a:custGeom>
                            <a:avLst/>
                            <a:gdLst/>
                            <a:ahLst/>
                            <a:cxnLst/>
                            <a:rect l="0" t="0" r="0" b="0"/>
                            <a:pathLst>
                              <a:path h="176606">
                                <a:moveTo>
                                  <a:pt x="0" y="176606"/>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83" name="Shape 3483"/>
                        <wps:cNvSpPr/>
                        <wps:spPr>
                          <a:xfrm>
                            <a:off x="760756" y="2850706"/>
                            <a:ext cx="44996" cy="78778"/>
                          </a:xfrm>
                          <a:custGeom>
                            <a:avLst/>
                            <a:gdLst/>
                            <a:ahLst/>
                            <a:cxnLst/>
                            <a:rect l="0" t="0" r="0" b="0"/>
                            <a:pathLst>
                              <a:path w="44996" h="78778">
                                <a:moveTo>
                                  <a:pt x="22517" y="0"/>
                                </a:moveTo>
                                <a:lnTo>
                                  <a:pt x="44996" y="78778"/>
                                </a:lnTo>
                                <a:lnTo>
                                  <a:pt x="22517" y="56261"/>
                                </a:lnTo>
                                <a:lnTo>
                                  <a:pt x="0" y="78778"/>
                                </a:lnTo>
                                <a:lnTo>
                                  <a:pt x="22517"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84" name="Shape 3484"/>
                        <wps:cNvSpPr/>
                        <wps:spPr>
                          <a:xfrm>
                            <a:off x="1390650" y="2904731"/>
                            <a:ext cx="0" cy="176606"/>
                          </a:xfrm>
                          <a:custGeom>
                            <a:avLst/>
                            <a:gdLst/>
                            <a:ahLst/>
                            <a:cxnLst/>
                            <a:rect l="0" t="0" r="0" b="0"/>
                            <a:pathLst>
                              <a:path h="176606">
                                <a:moveTo>
                                  <a:pt x="0" y="176606"/>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85" name="Shape 3485"/>
                        <wps:cNvSpPr/>
                        <wps:spPr>
                          <a:xfrm>
                            <a:off x="1368120" y="2848470"/>
                            <a:ext cx="44996" cy="78727"/>
                          </a:xfrm>
                          <a:custGeom>
                            <a:avLst/>
                            <a:gdLst/>
                            <a:ahLst/>
                            <a:cxnLst/>
                            <a:rect l="0" t="0" r="0" b="0"/>
                            <a:pathLst>
                              <a:path w="44996" h="78727">
                                <a:moveTo>
                                  <a:pt x="22530" y="0"/>
                                </a:moveTo>
                                <a:lnTo>
                                  <a:pt x="44996" y="78727"/>
                                </a:lnTo>
                                <a:lnTo>
                                  <a:pt x="22530" y="56261"/>
                                </a:lnTo>
                                <a:lnTo>
                                  <a:pt x="0" y="78727"/>
                                </a:lnTo>
                                <a:lnTo>
                                  <a:pt x="2253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86" name="Shape 3486"/>
                        <wps:cNvSpPr/>
                        <wps:spPr>
                          <a:xfrm>
                            <a:off x="1098004" y="2904477"/>
                            <a:ext cx="0" cy="176657"/>
                          </a:xfrm>
                          <a:custGeom>
                            <a:avLst/>
                            <a:gdLst/>
                            <a:ahLst/>
                            <a:cxnLst/>
                            <a:rect l="0" t="0" r="0" b="0"/>
                            <a:pathLst>
                              <a:path h="176657">
                                <a:moveTo>
                                  <a:pt x="0" y="176657"/>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487" name="Shape 3487"/>
                        <wps:cNvSpPr/>
                        <wps:spPr>
                          <a:xfrm>
                            <a:off x="1075525" y="2848267"/>
                            <a:ext cx="44996" cy="78740"/>
                          </a:xfrm>
                          <a:custGeom>
                            <a:avLst/>
                            <a:gdLst/>
                            <a:ahLst/>
                            <a:cxnLst/>
                            <a:rect l="0" t="0" r="0" b="0"/>
                            <a:pathLst>
                              <a:path w="44996" h="78740">
                                <a:moveTo>
                                  <a:pt x="22479" y="0"/>
                                </a:moveTo>
                                <a:lnTo>
                                  <a:pt x="44996" y="78740"/>
                                </a:lnTo>
                                <a:lnTo>
                                  <a:pt x="22479" y="56210"/>
                                </a:lnTo>
                                <a:lnTo>
                                  <a:pt x="0" y="78740"/>
                                </a:lnTo>
                                <a:lnTo>
                                  <a:pt x="22479"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88" name="Shape 3488"/>
                        <wps:cNvSpPr/>
                        <wps:spPr>
                          <a:xfrm>
                            <a:off x="2307476" y="1338555"/>
                            <a:ext cx="74041" cy="128943"/>
                          </a:xfrm>
                          <a:custGeom>
                            <a:avLst/>
                            <a:gdLst/>
                            <a:ahLst/>
                            <a:cxnLst/>
                            <a:rect l="0" t="0" r="0" b="0"/>
                            <a:pathLst>
                              <a:path w="74041" h="128943">
                                <a:moveTo>
                                  <a:pt x="28423" y="0"/>
                                </a:moveTo>
                                <a:lnTo>
                                  <a:pt x="74041" y="0"/>
                                </a:lnTo>
                                <a:lnTo>
                                  <a:pt x="74041" y="6390"/>
                                </a:lnTo>
                                <a:lnTo>
                                  <a:pt x="73279" y="6159"/>
                                </a:lnTo>
                                <a:cubicBezTo>
                                  <a:pt x="67069" y="6159"/>
                                  <a:pt x="64300" y="7391"/>
                                  <a:pt x="63348" y="11417"/>
                                </a:cubicBezTo>
                                <a:lnTo>
                                  <a:pt x="50406" y="56604"/>
                                </a:lnTo>
                                <a:cubicBezTo>
                                  <a:pt x="55016" y="57505"/>
                                  <a:pt x="57201" y="57798"/>
                                  <a:pt x="60579" y="57798"/>
                                </a:cubicBezTo>
                                <a:lnTo>
                                  <a:pt x="74041" y="54144"/>
                                </a:lnTo>
                                <a:lnTo>
                                  <a:pt x="74041" y="99778"/>
                                </a:lnTo>
                                <a:lnTo>
                                  <a:pt x="60922" y="64948"/>
                                </a:lnTo>
                                <a:lnTo>
                                  <a:pt x="47917" y="64008"/>
                                </a:lnTo>
                                <a:lnTo>
                                  <a:pt x="37109" y="105130"/>
                                </a:lnTo>
                                <a:cubicBezTo>
                                  <a:pt x="35217" y="112268"/>
                                  <a:pt x="34633" y="114706"/>
                                  <a:pt x="34633" y="116586"/>
                                </a:cubicBezTo>
                                <a:cubicBezTo>
                                  <a:pt x="34633" y="123088"/>
                                  <a:pt x="35865" y="124333"/>
                                  <a:pt x="47917" y="125869"/>
                                </a:cubicBezTo>
                                <a:lnTo>
                                  <a:pt x="47917" y="128943"/>
                                </a:lnTo>
                                <a:lnTo>
                                  <a:pt x="0" y="128943"/>
                                </a:lnTo>
                                <a:lnTo>
                                  <a:pt x="0" y="125869"/>
                                </a:lnTo>
                                <a:cubicBezTo>
                                  <a:pt x="10820" y="123977"/>
                                  <a:pt x="12357" y="122733"/>
                                  <a:pt x="15723" y="111328"/>
                                </a:cubicBezTo>
                                <a:lnTo>
                                  <a:pt x="40183" y="24117"/>
                                </a:lnTo>
                                <a:cubicBezTo>
                                  <a:pt x="41427" y="18555"/>
                                  <a:pt x="42659" y="13894"/>
                                  <a:pt x="42659" y="11417"/>
                                </a:cubicBezTo>
                                <a:cubicBezTo>
                                  <a:pt x="42659" y="9284"/>
                                  <a:pt x="41427" y="7099"/>
                                  <a:pt x="39891" y="6159"/>
                                </a:cubicBezTo>
                                <a:cubicBezTo>
                                  <a:pt x="37706" y="4623"/>
                                  <a:pt x="36766" y="4318"/>
                                  <a:pt x="28423" y="3378"/>
                                </a:cubicBezTo>
                                <a:lnTo>
                                  <a:pt x="28423"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89" name="Shape 3489"/>
                        <wps:cNvSpPr/>
                        <wps:spPr>
                          <a:xfrm>
                            <a:off x="2381517" y="1338555"/>
                            <a:ext cx="44374" cy="128943"/>
                          </a:xfrm>
                          <a:custGeom>
                            <a:avLst/>
                            <a:gdLst/>
                            <a:ahLst/>
                            <a:cxnLst/>
                            <a:rect l="0" t="0" r="0" b="0"/>
                            <a:pathLst>
                              <a:path w="44374" h="128943">
                                <a:moveTo>
                                  <a:pt x="0" y="0"/>
                                </a:moveTo>
                                <a:lnTo>
                                  <a:pt x="3251" y="0"/>
                                </a:lnTo>
                                <a:cubicBezTo>
                                  <a:pt x="29845" y="0"/>
                                  <a:pt x="44374" y="10223"/>
                                  <a:pt x="44374" y="28435"/>
                                </a:cubicBezTo>
                                <a:cubicBezTo>
                                  <a:pt x="44374" y="37414"/>
                                  <a:pt x="40958" y="45148"/>
                                  <a:pt x="34455" y="50711"/>
                                </a:cubicBezTo>
                                <a:cubicBezTo>
                                  <a:pt x="27356" y="57201"/>
                                  <a:pt x="20866" y="59982"/>
                                  <a:pt x="5436" y="63411"/>
                                </a:cubicBezTo>
                                <a:lnTo>
                                  <a:pt x="23990" y="111633"/>
                                </a:lnTo>
                                <a:cubicBezTo>
                                  <a:pt x="27661" y="121844"/>
                                  <a:pt x="31674" y="125222"/>
                                  <a:pt x="40361" y="125869"/>
                                </a:cubicBezTo>
                                <a:lnTo>
                                  <a:pt x="40361" y="128943"/>
                                </a:lnTo>
                                <a:lnTo>
                                  <a:pt x="10985" y="128943"/>
                                </a:lnTo>
                                <a:lnTo>
                                  <a:pt x="0" y="99778"/>
                                </a:lnTo>
                                <a:lnTo>
                                  <a:pt x="0" y="54144"/>
                                </a:lnTo>
                                <a:lnTo>
                                  <a:pt x="14254" y="50274"/>
                                </a:lnTo>
                                <a:cubicBezTo>
                                  <a:pt x="20472" y="45295"/>
                                  <a:pt x="23635" y="37878"/>
                                  <a:pt x="23635" y="28130"/>
                                </a:cubicBezTo>
                                <a:cubicBezTo>
                                  <a:pt x="23635" y="20866"/>
                                  <a:pt x="21628" y="15373"/>
                                  <a:pt x="17575" y="11697"/>
                                </a:cubicBezTo>
                                <a:lnTo>
                                  <a:pt x="0" y="6390"/>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90" name="Shape 3490"/>
                        <wps:cNvSpPr/>
                        <wps:spPr>
                          <a:xfrm>
                            <a:off x="2431999" y="1417295"/>
                            <a:ext cx="38049" cy="81356"/>
                          </a:xfrm>
                          <a:custGeom>
                            <a:avLst/>
                            <a:gdLst/>
                            <a:ahLst/>
                            <a:cxnLst/>
                            <a:rect l="0" t="0" r="0" b="0"/>
                            <a:pathLst>
                              <a:path w="38049" h="81356">
                                <a:moveTo>
                                  <a:pt x="29363" y="0"/>
                                </a:moveTo>
                                <a:cubicBezTo>
                                  <a:pt x="30010" y="0"/>
                                  <a:pt x="30607" y="635"/>
                                  <a:pt x="30607" y="1537"/>
                                </a:cubicBezTo>
                                <a:cubicBezTo>
                                  <a:pt x="30607" y="1537"/>
                                  <a:pt x="30607" y="1880"/>
                                  <a:pt x="30302" y="2184"/>
                                </a:cubicBezTo>
                                <a:lnTo>
                                  <a:pt x="26289" y="17310"/>
                                </a:lnTo>
                                <a:lnTo>
                                  <a:pt x="38049" y="17310"/>
                                </a:lnTo>
                                <a:lnTo>
                                  <a:pt x="37109" y="21971"/>
                                </a:lnTo>
                                <a:lnTo>
                                  <a:pt x="25044" y="21971"/>
                                </a:lnTo>
                                <a:lnTo>
                                  <a:pt x="12052" y="70536"/>
                                </a:lnTo>
                                <a:cubicBezTo>
                                  <a:pt x="12052" y="71133"/>
                                  <a:pt x="12052" y="71133"/>
                                  <a:pt x="12052" y="71438"/>
                                </a:cubicBezTo>
                                <a:cubicBezTo>
                                  <a:pt x="12052" y="72974"/>
                                  <a:pt x="12992" y="74206"/>
                                  <a:pt x="14237" y="74206"/>
                                </a:cubicBezTo>
                                <a:cubicBezTo>
                                  <a:pt x="16421" y="74206"/>
                                  <a:pt x="18898" y="72073"/>
                                  <a:pt x="25997" y="62802"/>
                                </a:cubicBezTo>
                                <a:lnTo>
                                  <a:pt x="27826" y="63691"/>
                                </a:lnTo>
                                <a:cubicBezTo>
                                  <a:pt x="18555" y="77343"/>
                                  <a:pt x="13932" y="81356"/>
                                  <a:pt x="7138" y="81356"/>
                                </a:cubicBezTo>
                                <a:cubicBezTo>
                                  <a:pt x="3124" y="81356"/>
                                  <a:pt x="0" y="79172"/>
                                  <a:pt x="0" y="75743"/>
                                </a:cubicBezTo>
                                <a:cubicBezTo>
                                  <a:pt x="0" y="74562"/>
                                  <a:pt x="1232" y="69596"/>
                                  <a:pt x="2477" y="65278"/>
                                </a:cubicBezTo>
                                <a:cubicBezTo>
                                  <a:pt x="3124" y="64046"/>
                                  <a:pt x="3124" y="63398"/>
                                  <a:pt x="3416" y="62154"/>
                                </a:cubicBezTo>
                                <a:lnTo>
                                  <a:pt x="13932" y="21971"/>
                                </a:lnTo>
                                <a:lnTo>
                                  <a:pt x="3124" y="21971"/>
                                </a:lnTo>
                                <a:cubicBezTo>
                                  <a:pt x="3124" y="21679"/>
                                  <a:pt x="3124" y="21324"/>
                                  <a:pt x="3124" y="21031"/>
                                </a:cubicBezTo>
                                <a:cubicBezTo>
                                  <a:pt x="3124" y="19495"/>
                                  <a:pt x="4013" y="18555"/>
                                  <a:pt x="7734" y="17310"/>
                                </a:cubicBezTo>
                                <a:cubicBezTo>
                                  <a:pt x="12395" y="16066"/>
                                  <a:pt x="21323" y="8979"/>
                                  <a:pt x="27229" y="1537"/>
                                </a:cubicBezTo>
                                <a:cubicBezTo>
                                  <a:pt x="28168" y="343"/>
                                  <a:pt x="28473" y="0"/>
                                  <a:pt x="29363"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91" name="Shape 3491"/>
                        <wps:cNvSpPr/>
                        <wps:spPr>
                          <a:xfrm>
                            <a:off x="1599743" y="2241284"/>
                            <a:ext cx="42024" cy="84149"/>
                          </a:xfrm>
                          <a:custGeom>
                            <a:avLst/>
                            <a:gdLst/>
                            <a:ahLst/>
                            <a:cxnLst/>
                            <a:rect l="0" t="0" r="0" b="0"/>
                            <a:pathLst>
                              <a:path w="42024" h="84149">
                                <a:moveTo>
                                  <a:pt x="42024" y="0"/>
                                </a:moveTo>
                                <a:lnTo>
                                  <a:pt x="42024" y="7133"/>
                                </a:lnTo>
                                <a:lnTo>
                                  <a:pt x="39891" y="8749"/>
                                </a:lnTo>
                                <a:cubicBezTo>
                                  <a:pt x="26899" y="22339"/>
                                  <a:pt x="16967" y="45211"/>
                                  <a:pt x="16967" y="61582"/>
                                </a:cubicBezTo>
                                <a:cubicBezTo>
                                  <a:pt x="16967" y="69328"/>
                                  <a:pt x="21641" y="74586"/>
                                  <a:pt x="28435" y="74586"/>
                                </a:cubicBezTo>
                                <a:lnTo>
                                  <a:pt x="42024" y="68915"/>
                                </a:lnTo>
                                <a:lnTo>
                                  <a:pt x="42024" y="75080"/>
                                </a:lnTo>
                                <a:lnTo>
                                  <a:pt x="38329" y="78601"/>
                                </a:lnTo>
                                <a:cubicBezTo>
                                  <a:pt x="32833" y="82612"/>
                                  <a:pt x="27337" y="84149"/>
                                  <a:pt x="20688" y="84149"/>
                                </a:cubicBezTo>
                                <a:cubicBezTo>
                                  <a:pt x="7696" y="84149"/>
                                  <a:pt x="0" y="75818"/>
                                  <a:pt x="0" y="61582"/>
                                </a:cubicBezTo>
                                <a:cubicBezTo>
                                  <a:pt x="0" y="39560"/>
                                  <a:pt x="17917" y="13180"/>
                                  <a:pt x="37698" y="1367"/>
                                </a:cubicBezTo>
                                <a:lnTo>
                                  <a:pt x="4202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92" name="Shape 3492"/>
                        <wps:cNvSpPr/>
                        <wps:spPr>
                          <a:xfrm>
                            <a:off x="1641767" y="2188464"/>
                            <a:ext cx="58788" cy="137325"/>
                          </a:xfrm>
                          <a:custGeom>
                            <a:avLst/>
                            <a:gdLst/>
                            <a:ahLst/>
                            <a:cxnLst/>
                            <a:rect l="0" t="0" r="0" b="0"/>
                            <a:pathLst>
                              <a:path w="58788" h="137325">
                                <a:moveTo>
                                  <a:pt x="57848" y="0"/>
                                </a:moveTo>
                                <a:lnTo>
                                  <a:pt x="58788" y="953"/>
                                </a:lnTo>
                                <a:cubicBezTo>
                                  <a:pt x="48869" y="40538"/>
                                  <a:pt x="44552" y="56312"/>
                                  <a:pt x="39294" y="74523"/>
                                </a:cubicBezTo>
                                <a:cubicBezTo>
                                  <a:pt x="32791" y="96203"/>
                                  <a:pt x="26594" y="120307"/>
                                  <a:pt x="26594" y="123088"/>
                                </a:cubicBezTo>
                                <a:cubicBezTo>
                                  <a:pt x="26594" y="125273"/>
                                  <a:pt x="28181" y="126809"/>
                                  <a:pt x="30010" y="126809"/>
                                </a:cubicBezTo>
                                <a:cubicBezTo>
                                  <a:pt x="33439" y="126809"/>
                                  <a:pt x="35573" y="125273"/>
                                  <a:pt x="46088" y="112865"/>
                                </a:cubicBezTo>
                                <a:lnTo>
                                  <a:pt x="48565" y="115049"/>
                                </a:lnTo>
                                <a:cubicBezTo>
                                  <a:pt x="38354" y="129286"/>
                                  <a:pt x="28181" y="137325"/>
                                  <a:pt x="19799" y="137325"/>
                                </a:cubicBezTo>
                                <a:cubicBezTo>
                                  <a:pt x="14884" y="137325"/>
                                  <a:pt x="11455" y="133896"/>
                                  <a:pt x="11455" y="128638"/>
                                </a:cubicBezTo>
                                <a:cubicBezTo>
                                  <a:pt x="11455" y="124028"/>
                                  <a:pt x="11760" y="120904"/>
                                  <a:pt x="13944" y="111023"/>
                                </a:cubicBezTo>
                                <a:cubicBezTo>
                                  <a:pt x="10620" y="115973"/>
                                  <a:pt x="7584" y="120070"/>
                                  <a:pt x="4692" y="123430"/>
                                </a:cubicBezTo>
                                <a:lnTo>
                                  <a:pt x="0" y="127900"/>
                                </a:lnTo>
                                <a:lnTo>
                                  <a:pt x="0" y="121735"/>
                                </a:lnTo>
                                <a:lnTo>
                                  <a:pt x="149" y="121673"/>
                                </a:lnTo>
                                <a:cubicBezTo>
                                  <a:pt x="13584" y="110790"/>
                                  <a:pt x="25057" y="86211"/>
                                  <a:pt x="25057" y="63703"/>
                                </a:cubicBezTo>
                                <a:cubicBezTo>
                                  <a:pt x="25057" y="56604"/>
                                  <a:pt x="22276" y="52883"/>
                                  <a:pt x="16078" y="52298"/>
                                </a:cubicBezTo>
                                <a:cubicBezTo>
                                  <a:pt x="13449" y="52121"/>
                                  <a:pt x="10287" y="52962"/>
                                  <a:pt x="7086" y="54586"/>
                                </a:cubicBezTo>
                                <a:lnTo>
                                  <a:pt x="0" y="59953"/>
                                </a:lnTo>
                                <a:lnTo>
                                  <a:pt x="0" y="52820"/>
                                </a:lnTo>
                                <a:lnTo>
                                  <a:pt x="15481" y="47930"/>
                                </a:lnTo>
                                <a:cubicBezTo>
                                  <a:pt x="23216" y="47930"/>
                                  <a:pt x="26594" y="51054"/>
                                  <a:pt x="28181" y="59385"/>
                                </a:cubicBezTo>
                                <a:lnTo>
                                  <a:pt x="36804" y="26898"/>
                                </a:lnTo>
                                <a:cubicBezTo>
                                  <a:pt x="39586" y="16726"/>
                                  <a:pt x="39891" y="15773"/>
                                  <a:pt x="39891" y="13005"/>
                                </a:cubicBezTo>
                                <a:cubicBezTo>
                                  <a:pt x="39891" y="8979"/>
                                  <a:pt x="38646" y="8344"/>
                                  <a:pt x="27534" y="8039"/>
                                </a:cubicBezTo>
                                <a:lnTo>
                                  <a:pt x="27534" y="4673"/>
                                </a:lnTo>
                                <a:cubicBezTo>
                                  <a:pt x="40234" y="3429"/>
                                  <a:pt x="47333" y="2184"/>
                                  <a:pt x="57848"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93" name="Shape 3493"/>
                        <wps:cNvSpPr/>
                        <wps:spPr>
                          <a:xfrm>
                            <a:off x="1711325" y="2254453"/>
                            <a:ext cx="41415" cy="98616"/>
                          </a:xfrm>
                          <a:custGeom>
                            <a:avLst/>
                            <a:gdLst/>
                            <a:ahLst/>
                            <a:cxnLst/>
                            <a:rect l="0" t="0" r="0" b="0"/>
                            <a:pathLst>
                              <a:path w="41415" h="98616">
                                <a:moveTo>
                                  <a:pt x="26289" y="0"/>
                                </a:moveTo>
                                <a:lnTo>
                                  <a:pt x="27534" y="292"/>
                                </a:lnTo>
                                <a:lnTo>
                                  <a:pt x="27534" y="87808"/>
                                </a:lnTo>
                                <a:cubicBezTo>
                                  <a:pt x="27534" y="94895"/>
                                  <a:pt x="29959" y="96139"/>
                                  <a:pt x="41415" y="96482"/>
                                </a:cubicBezTo>
                                <a:lnTo>
                                  <a:pt x="41415" y="98616"/>
                                </a:lnTo>
                                <a:lnTo>
                                  <a:pt x="1232" y="98616"/>
                                </a:lnTo>
                                <a:lnTo>
                                  <a:pt x="1232" y="96482"/>
                                </a:lnTo>
                                <a:cubicBezTo>
                                  <a:pt x="7391" y="96139"/>
                                  <a:pt x="9271" y="95834"/>
                                  <a:pt x="11405" y="94602"/>
                                </a:cubicBezTo>
                                <a:cubicBezTo>
                                  <a:pt x="13881" y="93358"/>
                                  <a:pt x="15126" y="89992"/>
                                  <a:pt x="15126" y="85027"/>
                                </a:cubicBezTo>
                                <a:lnTo>
                                  <a:pt x="15126" y="18847"/>
                                </a:lnTo>
                                <a:cubicBezTo>
                                  <a:pt x="15126" y="14237"/>
                                  <a:pt x="13589" y="12052"/>
                                  <a:pt x="10516" y="12052"/>
                                </a:cubicBezTo>
                                <a:cubicBezTo>
                                  <a:pt x="9271" y="12052"/>
                                  <a:pt x="6795" y="12649"/>
                                  <a:pt x="4013" y="13589"/>
                                </a:cubicBezTo>
                                <a:cubicBezTo>
                                  <a:pt x="3366" y="13881"/>
                                  <a:pt x="1829" y="14529"/>
                                  <a:pt x="0" y="15126"/>
                                </a:cubicBezTo>
                                <a:lnTo>
                                  <a:pt x="0" y="13284"/>
                                </a:lnTo>
                                <a:lnTo>
                                  <a:pt x="26289"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94" name="Shape 3494"/>
                        <wps:cNvSpPr/>
                        <wps:spPr>
                          <a:xfrm>
                            <a:off x="1599844" y="1433733"/>
                            <a:ext cx="62331" cy="125941"/>
                          </a:xfrm>
                          <a:custGeom>
                            <a:avLst/>
                            <a:gdLst/>
                            <a:ahLst/>
                            <a:cxnLst/>
                            <a:rect l="0" t="0" r="0" b="0"/>
                            <a:pathLst>
                              <a:path w="62331" h="125941">
                                <a:moveTo>
                                  <a:pt x="62331" y="0"/>
                                </a:moveTo>
                                <a:lnTo>
                                  <a:pt x="62331" y="21505"/>
                                </a:lnTo>
                                <a:lnTo>
                                  <a:pt x="62167" y="21115"/>
                                </a:lnTo>
                                <a:lnTo>
                                  <a:pt x="39586" y="75230"/>
                                </a:lnTo>
                                <a:lnTo>
                                  <a:pt x="62331" y="75230"/>
                                </a:lnTo>
                                <a:lnTo>
                                  <a:pt x="62331" y="83269"/>
                                </a:lnTo>
                                <a:lnTo>
                                  <a:pt x="36220" y="83269"/>
                                </a:lnTo>
                                <a:lnTo>
                                  <a:pt x="27242" y="106485"/>
                                </a:lnTo>
                                <a:cubicBezTo>
                                  <a:pt x="25997" y="108923"/>
                                  <a:pt x="25705" y="111743"/>
                                  <a:pt x="25705" y="114181"/>
                                </a:cubicBezTo>
                                <a:cubicBezTo>
                                  <a:pt x="25705" y="119782"/>
                                  <a:pt x="29426" y="122271"/>
                                  <a:pt x="39002" y="122271"/>
                                </a:cubicBezTo>
                                <a:lnTo>
                                  <a:pt x="39002" y="125941"/>
                                </a:lnTo>
                                <a:lnTo>
                                  <a:pt x="0" y="125941"/>
                                </a:lnTo>
                                <a:lnTo>
                                  <a:pt x="0" y="122271"/>
                                </a:lnTo>
                                <a:cubicBezTo>
                                  <a:pt x="9284" y="121915"/>
                                  <a:pt x="11760" y="118550"/>
                                  <a:pt x="24460" y="89772"/>
                                </a:cubicBezTo>
                                <a:lnTo>
                                  <a:pt x="62331" y="0"/>
                                </a:lnTo>
                                <a:close/>
                              </a:path>
                            </a:pathLst>
                          </a:custGeom>
                          <a:ln w="0" cap="sq">
                            <a:miter lim="100000"/>
                          </a:ln>
                        </wps:spPr>
                        <wps:style>
                          <a:lnRef idx="0">
                            <a:srgbClr val="000000">
                              <a:alpha val="0"/>
                            </a:srgbClr>
                          </a:lnRef>
                          <a:fillRef idx="1">
                            <a:srgbClr val="FF0000"/>
                          </a:fillRef>
                          <a:effectRef idx="0">
                            <a:scrgbClr r="0" g="0" b="0"/>
                          </a:effectRef>
                          <a:fontRef idx="none"/>
                        </wps:style>
                        <wps:bodyPr/>
                      </wps:wsp>
                      <wps:wsp>
                        <wps:cNvPr id="3495" name="Shape 3495"/>
                        <wps:cNvSpPr/>
                        <wps:spPr>
                          <a:xfrm>
                            <a:off x="1662176" y="1426718"/>
                            <a:ext cx="73749" cy="132956"/>
                          </a:xfrm>
                          <a:custGeom>
                            <a:avLst/>
                            <a:gdLst/>
                            <a:ahLst/>
                            <a:cxnLst/>
                            <a:rect l="0" t="0" r="0" b="0"/>
                            <a:pathLst>
                              <a:path w="73749" h="132956">
                                <a:moveTo>
                                  <a:pt x="2959" y="0"/>
                                </a:moveTo>
                                <a:lnTo>
                                  <a:pt x="6973" y="0"/>
                                </a:lnTo>
                                <a:lnTo>
                                  <a:pt x="56134" y="111913"/>
                                </a:lnTo>
                                <a:cubicBezTo>
                                  <a:pt x="62941" y="126797"/>
                                  <a:pt x="65113" y="128638"/>
                                  <a:pt x="73749" y="129286"/>
                                </a:cubicBezTo>
                                <a:lnTo>
                                  <a:pt x="73749" y="132956"/>
                                </a:lnTo>
                                <a:lnTo>
                                  <a:pt x="23648" y="132956"/>
                                </a:lnTo>
                                <a:lnTo>
                                  <a:pt x="23648" y="129286"/>
                                </a:lnTo>
                                <a:cubicBezTo>
                                  <a:pt x="34163" y="128931"/>
                                  <a:pt x="37287" y="127394"/>
                                  <a:pt x="37287" y="122428"/>
                                </a:cubicBezTo>
                                <a:cubicBezTo>
                                  <a:pt x="37287" y="119659"/>
                                  <a:pt x="36043" y="114745"/>
                                  <a:pt x="33566" y="109144"/>
                                </a:cubicBezTo>
                                <a:lnTo>
                                  <a:pt x="25527" y="90284"/>
                                </a:lnTo>
                                <a:lnTo>
                                  <a:pt x="0" y="90284"/>
                                </a:lnTo>
                                <a:lnTo>
                                  <a:pt x="0" y="82245"/>
                                </a:lnTo>
                                <a:lnTo>
                                  <a:pt x="22746" y="82245"/>
                                </a:lnTo>
                                <a:lnTo>
                                  <a:pt x="0" y="28520"/>
                                </a:lnTo>
                                <a:lnTo>
                                  <a:pt x="0" y="7015"/>
                                </a:lnTo>
                                <a:lnTo>
                                  <a:pt x="2959" y="0"/>
                                </a:lnTo>
                                <a:close/>
                              </a:path>
                            </a:pathLst>
                          </a:custGeom>
                          <a:ln w="0" cap="sq">
                            <a:miter lim="100000"/>
                          </a:ln>
                        </wps:spPr>
                        <wps:style>
                          <a:lnRef idx="0">
                            <a:srgbClr val="000000">
                              <a:alpha val="0"/>
                            </a:srgbClr>
                          </a:lnRef>
                          <a:fillRef idx="1">
                            <a:srgbClr val="FF0000"/>
                          </a:fillRef>
                          <a:effectRef idx="0">
                            <a:scrgbClr r="0" g="0" b="0"/>
                          </a:effectRef>
                          <a:fontRef idx="none"/>
                        </wps:style>
                        <wps:bodyPr/>
                      </wps:wsp>
                      <wps:wsp>
                        <wps:cNvPr id="3496" name="Shape 3496"/>
                        <wps:cNvSpPr/>
                        <wps:spPr>
                          <a:xfrm>
                            <a:off x="1361072" y="1216076"/>
                            <a:ext cx="64923" cy="130467"/>
                          </a:xfrm>
                          <a:custGeom>
                            <a:avLst/>
                            <a:gdLst/>
                            <a:ahLst/>
                            <a:cxnLst/>
                            <a:rect l="0" t="0" r="0" b="0"/>
                            <a:pathLst>
                              <a:path w="64923" h="130467">
                                <a:moveTo>
                                  <a:pt x="0" y="0"/>
                                </a:moveTo>
                                <a:lnTo>
                                  <a:pt x="55029" y="0"/>
                                </a:lnTo>
                                <a:lnTo>
                                  <a:pt x="64923" y="930"/>
                                </a:lnTo>
                                <a:lnTo>
                                  <a:pt x="64923" y="10574"/>
                                </a:lnTo>
                                <a:lnTo>
                                  <a:pt x="51943" y="7087"/>
                                </a:lnTo>
                                <a:lnTo>
                                  <a:pt x="43320" y="7087"/>
                                </a:lnTo>
                                <a:cubicBezTo>
                                  <a:pt x="40488" y="7087"/>
                                  <a:pt x="38951" y="8979"/>
                                  <a:pt x="38951" y="12992"/>
                                </a:cubicBezTo>
                                <a:lnTo>
                                  <a:pt x="38951" y="58141"/>
                                </a:lnTo>
                                <a:lnTo>
                                  <a:pt x="57849" y="58141"/>
                                </a:lnTo>
                                <a:lnTo>
                                  <a:pt x="64923" y="56087"/>
                                </a:lnTo>
                                <a:lnTo>
                                  <a:pt x="64923" y="67936"/>
                                </a:lnTo>
                                <a:lnTo>
                                  <a:pt x="61128" y="67015"/>
                                </a:lnTo>
                                <a:cubicBezTo>
                                  <a:pt x="55598" y="66402"/>
                                  <a:pt x="48552" y="66180"/>
                                  <a:pt x="38951" y="66180"/>
                                </a:cubicBezTo>
                                <a:lnTo>
                                  <a:pt x="38951" y="115037"/>
                                </a:lnTo>
                                <a:cubicBezTo>
                                  <a:pt x="38951" y="121539"/>
                                  <a:pt x="41732" y="123076"/>
                                  <a:pt x="51346" y="123076"/>
                                </a:cubicBezTo>
                                <a:lnTo>
                                  <a:pt x="64923" y="122080"/>
                                </a:lnTo>
                                <a:lnTo>
                                  <a:pt x="64923" y="130467"/>
                                </a:lnTo>
                                <a:lnTo>
                                  <a:pt x="0" y="130467"/>
                                </a:lnTo>
                                <a:lnTo>
                                  <a:pt x="0" y="126746"/>
                                </a:lnTo>
                                <a:cubicBezTo>
                                  <a:pt x="16383" y="126162"/>
                                  <a:pt x="18860" y="123673"/>
                                  <a:pt x="18860" y="108839"/>
                                </a:cubicBezTo>
                                <a:lnTo>
                                  <a:pt x="18860" y="21336"/>
                                </a:lnTo>
                                <a:cubicBezTo>
                                  <a:pt x="18860" y="6795"/>
                                  <a:pt x="16383" y="4610"/>
                                  <a:pt x="0" y="3721"/>
                                </a:cubicBezTo>
                                <a:lnTo>
                                  <a:pt x="0" y="0"/>
                                </a:lnTo>
                                <a:close/>
                              </a:path>
                            </a:pathLst>
                          </a:custGeom>
                          <a:ln w="0" cap="sq">
                            <a:miter lim="100000"/>
                          </a:ln>
                        </wps:spPr>
                        <wps:style>
                          <a:lnRef idx="0">
                            <a:srgbClr val="000000">
                              <a:alpha val="0"/>
                            </a:srgbClr>
                          </a:lnRef>
                          <a:fillRef idx="1">
                            <a:srgbClr val="FF0000"/>
                          </a:fillRef>
                          <a:effectRef idx="0">
                            <a:scrgbClr r="0" g="0" b="0"/>
                          </a:effectRef>
                          <a:fontRef idx="none"/>
                        </wps:style>
                        <wps:bodyPr/>
                      </wps:wsp>
                      <wps:wsp>
                        <wps:cNvPr id="3497" name="Shape 3497"/>
                        <wps:cNvSpPr/>
                        <wps:spPr>
                          <a:xfrm>
                            <a:off x="1425994" y="1217006"/>
                            <a:ext cx="48590" cy="129537"/>
                          </a:xfrm>
                          <a:custGeom>
                            <a:avLst/>
                            <a:gdLst/>
                            <a:ahLst/>
                            <a:cxnLst/>
                            <a:rect l="0" t="0" r="0" b="0"/>
                            <a:pathLst>
                              <a:path w="48590" h="129537">
                                <a:moveTo>
                                  <a:pt x="0" y="0"/>
                                </a:moveTo>
                                <a:lnTo>
                                  <a:pt x="12711" y="1195"/>
                                </a:lnTo>
                                <a:cubicBezTo>
                                  <a:pt x="32158" y="5433"/>
                                  <a:pt x="42088" y="15970"/>
                                  <a:pt x="42088" y="32458"/>
                                </a:cubicBezTo>
                                <a:cubicBezTo>
                                  <a:pt x="42088" y="40497"/>
                                  <a:pt x="38964" y="47939"/>
                                  <a:pt x="34049" y="52245"/>
                                </a:cubicBezTo>
                                <a:cubicBezTo>
                                  <a:pt x="29388" y="56271"/>
                                  <a:pt x="25070" y="58455"/>
                                  <a:pt x="14859" y="60881"/>
                                </a:cubicBezTo>
                                <a:cubicBezTo>
                                  <a:pt x="27851" y="64005"/>
                                  <a:pt x="33109" y="66482"/>
                                  <a:pt x="38964" y="71752"/>
                                </a:cubicBezTo>
                                <a:cubicBezTo>
                                  <a:pt x="45161" y="77607"/>
                                  <a:pt x="48590" y="85341"/>
                                  <a:pt x="48590" y="93977"/>
                                </a:cubicBezTo>
                                <a:cubicBezTo>
                                  <a:pt x="48590" y="103591"/>
                                  <a:pt x="44869" y="112227"/>
                                  <a:pt x="37732" y="118729"/>
                                </a:cubicBezTo>
                                <a:cubicBezTo>
                                  <a:pt x="30327" y="125524"/>
                                  <a:pt x="16396" y="129537"/>
                                  <a:pt x="965" y="129537"/>
                                </a:cubicBezTo>
                                <a:lnTo>
                                  <a:pt x="0" y="129537"/>
                                </a:lnTo>
                                <a:lnTo>
                                  <a:pt x="0" y="121150"/>
                                </a:lnTo>
                                <a:lnTo>
                                  <a:pt x="2719" y="120950"/>
                                </a:lnTo>
                                <a:cubicBezTo>
                                  <a:pt x="7204" y="120139"/>
                                  <a:pt x="10839" y="118901"/>
                                  <a:pt x="13919" y="117192"/>
                                </a:cubicBezTo>
                                <a:cubicBezTo>
                                  <a:pt x="21946" y="112532"/>
                                  <a:pt x="25971" y="104835"/>
                                  <a:pt x="25971" y="94320"/>
                                </a:cubicBezTo>
                                <a:cubicBezTo>
                                  <a:pt x="25971" y="81912"/>
                                  <a:pt x="20764" y="73885"/>
                                  <a:pt x="9296" y="69263"/>
                                </a:cubicBezTo>
                                <a:lnTo>
                                  <a:pt x="0" y="67006"/>
                                </a:lnTo>
                                <a:lnTo>
                                  <a:pt x="0" y="55156"/>
                                </a:lnTo>
                                <a:lnTo>
                                  <a:pt x="14394" y="50976"/>
                                </a:lnTo>
                                <a:cubicBezTo>
                                  <a:pt x="19329" y="46914"/>
                                  <a:pt x="21946" y="40961"/>
                                  <a:pt x="21946" y="33398"/>
                                </a:cubicBezTo>
                                <a:cubicBezTo>
                                  <a:pt x="21946" y="24565"/>
                                  <a:pt x="18933" y="17755"/>
                                  <a:pt x="13060" y="13153"/>
                                </a:cubicBezTo>
                                <a:lnTo>
                                  <a:pt x="0" y="9644"/>
                                </a:lnTo>
                                <a:lnTo>
                                  <a:pt x="0" y="0"/>
                                </a:lnTo>
                                <a:close/>
                              </a:path>
                            </a:pathLst>
                          </a:custGeom>
                          <a:ln w="0" cap="sq">
                            <a:miter lim="100000"/>
                          </a:ln>
                        </wps:spPr>
                        <wps:style>
                          <a:lnRef idx="0">
                            <a:srgbClr val="000000">
                              <a:alpha val="0"/>
                            </a:srgbClr>
                          </a:lnRef>
                          <a:fillRef idx="1">
                            <a:srgbClr val="FF0000"/>
                          </a:fillRef>
                          <a:effectRef idx="0">
                            <a:scrgbClr r="0" g="0" b="0"/>
                          </a:effectRef>
                          <a:fontRef idx="none"/>
                        </wps:style>
                        <wps:bodyPr/>
                      </wps:wsp>
                      <wps:wsp>
                        <wps:cNvPr id="3498" name="Shape 3498"/>
                        <wps:cNvSpPr/>
                        <wps:spPr>
                          <a:xfrm>
                            <a:off x="3242310" y="1567997"/>
                            <a:ext cx="50680" cy="98433"/>
                          </a:xfrm>
                          <a:custGeom>
                            <a:avLst/>
                            <a:gdLst/>
                            <a:ahLst/>
                            <a:cxnLst/>
                            <a:rect l="0" t="0" r="0" b="0"/>
                            <a:pathLst>
                              <a:path w="50680" h="98433">
                                <a:moveTo>
                                  <a:pt x="50680" y="0"/>
                                </a:moveTo>
                                <a:lnTo>
                                  <a:pt x="50680" y="17535"/>
                                </a:lnTo>
                                <a:lnTo>
                                  <a:pt x="34898" y="23173"/>
                                </a:lnTo>
                                <a:cubicBezTo>
                                  <a:pt x="28556" y="28618"/>
                                  <a:pt x="24143" y="36419"/>
                                  <a:pt x="22581" y="45843"/>
                                </a:cubicBezTo>
                                <a:cubicBezTo>
                                  <a:pt x="18555" y="69960"/>
                                  <a:pt x="30315" y="90102"/>
                                  <a:pt x="48578" y="90102"/>
                                </a:cubicBezTo>
                                <a:lnTo>
                                  <a:pt x="50680" y="89594"/>
                                </a:lnTo>
                                <a:lnTo>
                                  <a:pt x="50680" y="97413"/>
                                </a:lnTo>
                                <a:lnTo>
                                  <a:pt x="44260" y="98433"/>
                                </a:lnTo>
                                <a:cubicBezTo>
                                  <a:pt x="28778" y="98433"/>
                                  <a:pt x="18263" y="93468"/>
                                  <a:pt x="9932" y="81415"/>
                                </a:cubicBezTo>
                                <a:cubicBezTo>
                                  <a:pt x="2489" y="71192"/>
                                  <a:pt x="0" y="58250"/>
                                  <a:pt x="2185" y="45550"/>
                                </a:cubicBezTo>
                                <a:cubicBezTo>
                                  <a:pt x="4966" y="26996"/>
                                  <a:pt x="18555" y="11857"/>
                                  <a:pt x="39294" y="3183"/>
                                </a:cubicBezTo>
                                <a:lnTo>
                                  <a:pt x="5068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499" name="Shape 3499"/>
                        <wps:cNvSpPr/>
                        <wps:spPr>
                          <a:xfrm>
                            <a:off x="3292990" y="1565326"/>
                            <a:ext cx="69628" cy="100084"/>
                          </a:xfrm>
                          <a:custGeom>
                            <a:avLst/>
                            <a:gdLst/>
                            <a:ahLst/>
                            <a:cxnLst/>
                            <a:rect l="0" t="0" r="0" b="0"/>
                            <a:pathLst>
                              <a:path w="69628" h="100084">
                                <a:moveTo>
                                  <a:pt x="24784" y="0"/>
                                </a:moveTo>
                                <a:lnTo>
                                  <a:pt x="69628" y="0"/>
                                </a:lnTo>
                                <a:lnTo>
                                  <a:pt x="66554" y="17310"/>
                                </a:lnTo>
                                <a:lnTo>
                                  <a:pt x="23247" y="17310"/>
                                </a:lnTo>
                                <a:cubicBezTo>
                                  <a:pt x="42399" y="29070"/>
                                  <a:pt x="51073" y="43904"/>
                                  <a:pt x="48888" y="59030"/>
                                </a:cubicBezTo>
                                <a:cubicBezTo>
                                  <a:pt x="47060" y="69545"/>
                                  <a:pt x="39617" y="81013"/>
                                  <a:pt x="29445" y="89052"/>
                                </a:cubicBezTo>
                                <a:cubicBezTo>
                                  <a:pt x="24187" y="93066"/>
                                  <a:pt x="18545" y="96079"/>
                                  <a:pt x="12555" y="98089"/>
                                </a:cubicBezTo>
                                <a:lnTo>
                                  <a:pt x="0" y="100084"/>
                                </a:lnTo>
                                <a:lnTo>
                                  <a:pt x="0" y="92266"/>
                                </a:lnTo>
                                <a:lnTo>
                                  <a:pt x="8233" y="90276"/>
                                </a:lnTo>
                                <a:cubicBezTo>
                                  <a:pt x="17911" y="85398"/>
                                  <a:pt x="25324" y="73730"/>
                                  <a:pt x="27857" y="58433"/>
                                </a:cubicBezTo>
                                <a:cubicBezTo>
                                  <a:pt x="30689" y="42367"/>
                                  <a:pt x="28200" y="34620"/>
                                  <a:pt x="13963" y="17310"/>
                                </a:cubicBezTo>
                                <a:lnTo>
                                  <a:pt x="8109" y="17310"/>
                                </a:lnTo>
                                <a:lnTo>
                                  <a:pt x="0" y="20207"/>
                                </a:lnTo>
                                <a:lnTo>
                                  <a:pt x="0" y="2672"/>
                                </a:lnTo>
                                <a:lnTo>
                                  <a:pt x="4485" y="1418"/>
                                </a:lnTo>
                                <a:cubicBezTo>
                                  <a:pt x="10395" y="457"/>
                                  <a:pt x="17043" y="0"/>
                                  <a:pt x="2478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0" name="Shape 3500"/>
                        <wps:cNvSpPr/>
                        <wps:spPr>
                          <a:xfrm>
                            <a:off x="3351657" y="1597025"/>
                            <a:ext cx="67069" cy="100812"/>
                          </a:xfrm>
                          <a:custGeom>
                            <a:avLst/>
                            <a:gdLst/>
                            <a:ahLst/>
                            <a:cxnLst/>
                            <a:rect l="0" t="0" r="0" b="0"/>
                            <a:pathLst>
                              <a:path w="67069" h="100812">
                                <a:moveTo>
                                  <a:pt x="36157" y="0"/>
                                </a:moveTo>
                                <a:lnTo>
                                  <a:pt x="37109" y="597"/>
                                </a:lnTo>
                                <a:lnTo>
                                  <a:pt x="19444" y="65837"/>
                                </a:lnTo>
                                <a:cubicBezTo>
                                  <a:pt x="33084" y="44844"/>
                                  <a:pt x="43599" y="35217"/>
                                  <a:pt x="52883" y="35217"/>
                                </a:cubicBezTo>
                                <a:cubicBezTo>
                                  <a:pt x="58738" y="35217"/>
                                  <a:pt x="62459" y="39243"/>
                                  <a:pt x="62459" y="44844"/>
                                </a:cubicBezTo>
                                <a:cubicBezTo>
                                  <a:pt x="62459" y="48514"/>
                                  <a:pt x="59677" y="59385"/>
                                  <a:pt x="55664" y="73279"/>
                                </a:cubicBezTo>
                                <a:cubicBezTo>
                                  <a:pt x="53175" y="80708"/>
                                  <a:pt x="50698" y="89992"/>
                                  <a:pt x="50698" y="91529"/>
                                </a:cubicBezTo>
                                <a:cubicBezTo>
                                  <a:pt x="50698" y="92773"/>
                                  <a:pt x="51943" y="94005"/>
                                  <a:pt x="53175" y="94005"/>
                                </a:cubicBezTo>
                                <a:cubicBezTo>
                                  <a:pt x="55309" y="94005"/>
                                  <a:pt x="57201" y="92469"/>
                                  <a:pt x="64935" y="82550"/>
                                </a:cubicBezTo>
                                <a:lnTo>
                                  <a:pt x="67069" y="84087"/>
                                </a:lnTo>
                                <a:cubicBezTo>
                                  <a:pt x="58141" y="97092"/>
                                  <a:pt x="53175" y="100812"/>
                                  <a:pt x="45733" y="100812"/>
                                </a:cubicBezTo>
                                <a:cubicBezTo>
                                  <a:pt x="41720" y="100812"/>
                                  <a:pt x="39243" y="98628"/>
                                  <a:pt x="39243" y="94602"/>
                                </a:cubicBezTo>
                                <a:cubicBezTo>
                                  <a:pt x="39243" y="93066"/>
                                  <a:pt x="40183" y="88455"/>
                                  <a:pt x="42012" y="81305"/>
                                </a:cubicBezTo>
                                <a:lnTo>
                                  <a:pt x="50102" y="51003"/>
                                </a:lnTo>
                                <a:cubicBezTo>
                                  <a:pt x="50698" y="48870"/>
                                  <a:pt x="51295" y="46977"/>
                                  <a:pt x="51295" y="46380"/>
                                </a:cubicBezTo>
                                <a:cubicBezTo>
                                  <a:pt x="51295" y="44501"/>
                                  <a:pt x="49454" y="42659"/>
                                  <a:pt x="46977" y="42659"/>
                                </a:cubicBezTo>
                                <a:cubicBezTo>
                                  <a:pt x="42012" y="42659"/>
                                  <a:pt x="32144" y="51638"/>
                                  <a:pt x="24409" y="63055"/>
                                </a:cubicBezTo>
                                <a:cubicBezTo>
                                  <a:pt x="18555" y="72034"/>
                                  <a:pt x="16663" y="76988"/>
                                  <a:pt x="10808" y="99568"/>
                                </a:cubicBezTo>
                                <a:lnTo>
                                  <a:pt x="0" y="99568"/>
                                </a:lnTo>
                                <a:lnTo>
                                  <a:pt x="19787" y="24702"/>
                                </a:lnTo>
                                <a:cubicBezTo>
                                  <a:pt x="20688" y="21628"/>
                                  <a:pt x="21031" y="19444"/>
                                  <a:pt x="21031" y="19444"/>
                                </a:cubicBezTo>
                                <a:cubicBezTo>
                                  <a:pt x="22568" y="15126"/>
                                  <a:pt x="23165" y="11405"/>
                                  <a:pt x="23165" y="9576"/>
                                </a:cubicBezTo>
                                <a:cubicBezTo>
                                  <a:pt x="23165" y="7391"/>
                                  <a:pt x="19787" y="4966"/>
                                  <a:pt x="17615" y="5855"/>
                                </a:cubicBezTo>
                                <a:cubicBezTo>
                                  <a:pt x="17615" y="5855"/>
                                  <a:pt x="17310" y="5855"/>
                                  <a:pt x="17310" y="5855"/>
                                </a:cubicBezTo>
                                <a:lnTo>
                                  <a:pt x="13297" y="5855"/>
                                </a:lnTo>
                                <a:lnTo>
                                  <a:pt x="13297" y="3721"/>
                                </a:lnTo>
                                <a:cubicBezTo>
                                  <a:pt x="22276" y="2781"/>
                                  <a:pt x="27826" y="1841"/>
                                  <a:pt x="36157"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1" name="Shape 3501"/>
                        <wps:cNvSpPr/>
                        <wps:spPr>
                          <a:xfrm>
                            <a:off x="3486595" y="1629918"/>
                            <a:ext cx="131115" cy="7734"/>
                          </a:xfrm>
                          <a:custGeom>
                            <a:avLst/>
                            <a:gdLst/>
                            <a:ahLst/>
                            <a:cxnLst/>
                            <a:rect l="0" t="0" r="0" b="0"/>
                            <a:pathLst>
                              <a:path w="131115" h="7734">
                                <a:moveTo>
                                  <a:pt x="6502" y="0"/>
                                </a:moveTo>
                                <a:lnTo>
                                  <a:pt x="124320" y="0"/>
                                </a:lnTo>
                                <a:cubicBezTo>
                                  <a:pt x="127445" y="0"/>
                                  <a:pt x="131115" y="0"/>
                                  <a:pt x="131115" y="3721"/>
                                </a:cubicBezTo>
                                <a:cubicBezTo>
                                  <a:pt x="131115" y="7734"/>
                                  <a:pt x="127445" y="7734"/>
                                  <a:pt x="124613" y="7734"/>
                                </a:cubicBezTo>
                                <a:lnTo>
                                  <a:pt x="6502" y="7734"/>
                                </a:lnTo>
                                <a:cubicBezTo>
                                  <a:pt x="3721" y="7734"/>
                                  <a:pt x="0" y="7734"/>
                                  <a:pt x="0" y="3721"/>
                                </a:cubicBezTo>
                                <a:cubicBezTo>
                                  <a:pt x="0" y="0"/>
                                  <a:pt x="3721" y="0"/>
                                  <a:pt x="650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2" name="Shape 3502"/>
                        <wps:cNvSpPr/>
                        <wps:spPr>
                          <a:xfrm>
                            <a:off x="3486595" y="1591564"/>
                            <a:ext cx="131115" cy="7747"/>
                          </a:xfrm>
                          <a:custGeom>
                            <a:avLst/>
                            <a:gdLst/>
                            <a:ahLst/>
                            <a:cxnLst/>
                            <a:rect l="0" t="0" r="0" b="0"/>
                            <a:pathLst>
                              <a:path w="131115" h="7747">
                                <a:moveTo>
                                  <a:pt x="6502" y="0"/>
                                </a:moveTo>
                                <a:lnTo>
                                  <a:pt x="124613" y="0"/>
                                </a:lnTo>
                                <a:cubicBezTo>
                                  <a:pt x="127445" y="0"/>
                                  <a:pt x="131115" y="0"/>
                                  <a:pt x="131115" y="4076"/>
                                </a:cubicBezTo>
                                <a:cubicBezTo>
                                  <a:pt x="131115" y="7747"/>
                                  <a:pt x="127445" y="7747"/>
                                  <a:pt x="124320" y="7747"/>
                                </a:cubicBezTo>
                                <a:lnTo>
                                  <a:pt x="6502" y="7747"/>
                                </a:lnTo>
                                <a:cubicBezTo>
                                  <a:pt x="3721" y="7747"/>
                                  <a:pt x="0" y="7747"/>
                                  <a:pt x="0" y="4076"/>
                                </a:cubicBezTo>
                                <a:cubicBezTo>
                                  <a:pt x="0" y="0"/>
                                  <a:pt x="3721" y="0"/>
                                  <a:pt x="650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3" name="Shape 3503"/>
                        <wps:cNvSpPr/>
                        <wps:spPr>
                          <a:xfrm>
                            <a:off x="3684880" y="1567997"/>
                            <a:ext cx="50659" cy="98433"/>
                          </a:xfrm>
                          <a:custGeom>
                            <a:avLst/>
                            <a:gdLst/>
                            <a:ahLst/>
                            <a:cxnLst/>
                            <a:rect l="0" t="0" r="0" b="0"/>
                            <a:pathLst>
                              <a:path w="50659" h="98433">
                                <a:moveTo>
                                  <a:pt x="50659" y="0"/>
                                </a:moveTo>
                                <a:lnTo>
                                  <a:pt x="50659" y="17525"/>
                                </a:lnTo>
                                <a:lnTo>
                                  <a:pt x="34852" y="23173"/>
                                </a:lnTo>
                                <a:cubicBezTo>
                                  <a:pt x="28515" y="28618"/>
                                  <a:pt x="24111" y="36419"/>
                                  <a:pt x="22568" y="45843"/>
                                </a:cubicBezTo>
                                <a:cubicBezTo>
                                  <a:pt x="18555" y="69960"/>
                                  <a:pt x="30315" y="90102"/>
                                  <a:pt x="48514" y="90102"/>
                                </a:cubicBezTo>
                                <a:lnTo>
                                  <a:pt x="50659" y="89584"/>
                                </a:lnTo>
                                <a:lnTo>
                                  <a:pt x="50659" y="97408"/>
                                </a:lnTo>
                                <a:lnTo>
                                  <a:pt x="44209" y="98433"/>
                                </a:lnTo>
                                <a:cubicBezTo>
                                  <a:pt x="28727" y="98433"/>
                                  <a:pt x="18212" y="93468"/>
                                  <a:pt x="9868" y="81415"/>
                                </a:cubicBezTo>
                                <a:cubicBezTo>
                                  <a:pt x="2477" y="71192"/>
                                  <a:pt x="0" y="58250"/>
                                  <a:pt x="2134" y="45550"/>
                                </a:cubicBezTo>
                                <a:cubicBezTo>
                                  <a:pt x="4915" y="26996"/>
                                  <a:pt x="18555" y="11857"/>
                                  <a:pt x="39243" y="3183"/>
                                </a:cubicBezTo>
                                <a:lnTo>
                                  <a:pt x="50659"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4" name="Shape 3504"/>
                        <wps:cNvSpPr/>
                        <wps:spPr>
                          <a:xfrm>
                            <a:off x="3735538" y="1565326"/>
                            <a:ext cx="69598" cy="100079"/>
                          </a:xfrm>
                          <a:custGeom>
                            <a:avLst/>
                            <a:gdLst/>
                            <a:ahLst/>
                            <a:cxnLst/>
                            <a:rect l="0" t="0" r="0" b="0"/>
                            <a:pathLst>
                              <a:path w="69598" h="100079">
                                <a:moveTo>
                                  <a:pt x="24792" y="0"/>
                                </a:moveTo>
                                <a:lnTo>
                                  <a:pt x="69598" y="0"/>
                                </a:lnTo>
                                <a:lnTo>
                                  <a:pt x="66524" y="17310"/>
                                </a:lnTo>
                                <a:lnTo>
                                  <a:pt x="23205" y="17310"/>
                                </a:lnTo>
                                <a:cubicBezTo>
                                  <a:pt x="42407" y="29070"/>
                                  <a:pt x="51043" y="43904"/>
                                  <a:pt x="48909" y="59030"/>
                                </a:cubicBezTo>
                                <a:cubicBezTo>
                                  <a:pt x="47017" y="69545"/>
                                  <a:pt x="39626" y="81013"/>
                                  <a:pt x="29415" y="89052"/>
                                </a:cubicBezTo>
                                <a:cubicBezTo>
                                  <a:pt x="24157" y="93066"/>
                                  <a:pt x="18512" y="96079"/>
                                  <a:pt x="12521" y="98089"/>
                                </a:cubicBezTo>
                                <a:lnTo>
                                  <a:pt x="0" y="100079"/>
                                </a:lnTo>
                                <a:lnTo>
                                  <a:pt x="0" y="92256"/>
                                </a:lnTo>
                                <a:lnTo>
                                  <a:pt x="8199" y="90276"/>
                                </a:lnTo>
                                <a:cubicBezTo>
                                  <a:pt x="17884" y="85398"/>
                                  <a:pt x="25307" y="73730"/>
                                  <a:pt x="27878" y="58433"/>
                                </a:cubicBezTo>
                                <a:cubicBezTo>
                                  <a:pt x="30647" y="42367"/>
                                  <a:pt x="28170" y="34620"/>
                                  <a:pt x="13934" y="17310"/>
                                </a:cubicBezTo>
                                <a:lnTo>
                                  <a:pt x="8079" y="17310"/>
                                </a:lnTo>
                                <a:lnTo>
                                  <a:pt x="0" y="20197"/>
                                </a:lnTo>
                                <a:lnTo>
                                  <a:pt x="0" y="2672"/>
                                </a:lnTo>
                                <a:lnTo>
                                  <a:pt x="4497" y="1418"/>
                                </a:lnTo>
                                <a:cubicBezTo>
                                  <a:pt x="10413" y="457"/>
                                  <a:pt x="17058" y="0"/>
                                  <a:pt x="2479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5" name="Shape 3505"/>
                        <wps:cNvSpPr/>
                        <wps:spPr>
                          <a:xfrm>
                            <a:off x="3794468" y="1629220"/>
                            <a:ext cx="59065" cy="66777"/>
                          </a:xfrm>
                          <a:custGeom>
                            <a:avLst/>
                            <a:gdLst/>
                            <a:ahLst/>
                            <a:cxnLst/>
                            <a:rect l="0" t="0" r="0" b="0"/>
                            <a:pathLst>
                              <a:path w="59065" h="66777">
                                <a:moveTo>
                                  <a:pt x="19202" y="0"/>
                                </a:moveTo>
                                <a:cubicBezTo>
                                  <a:pt x="20384" y="0"/>
                                  <a:pt x="20384" y="305"/>
                                  <a:pt x="23216" y="15138"/>
                                </a:cubicBezTo>
                                <a:cubicBezTo>
                                  <a:pt x="25349" y="25997"/>
                                  <a:pt x="25997" y="33388"/>
                                  <a:pt x="27229" y="54127"/>
                                </a:cubicBezTo>
                                <a:lnTo>
                                  <a:pt x="31547" y="49466"/>
                                </a:lnTo>
                                <a:cubicBezTo>
                                  <a:pt x="42063" y="38646"/>
                                  <a:pt x="51638" y="22568"/>
                                  <a:pt x="51638" y="15773"/>
                                </a:cubicBezTo>
                                <a:cubicBezTo>
                                  <a:pt x="51638" y="14237"/>
                                  <a:pt x="51054" y="13005"/>
                                  <a:pt x="49162" y="11468"/>
                                </a:cubicBezTo>
                                <a:cubicBezTo>
                                  <a:pt x="46381" y="8979"/>
                                  <a:pt x="45441" y="7099"/>
                                  <a:pt x="45441" y="4966"/>
                                </a:cubicBezTo>
                                <a:cubicBezTo>
                                  <a:pt x="45441" y="1841"/>
                                  <a:pt x="47625" y="0"/>
                                  <a:pt x="51054" y="0"/>
                                </a:cubicBezTo>
                                <a:cubicBezTo>
                                  <a:pt x="53207" y="0"/>
                                  <a:pt x="55213" y="1007"/>
                                  <a:pt x="56682" y="2589"/>
                                </a:cubicBezTo>
                                <a:lnTo>
                                  <a:pt x="59065" y="8596"/>
                                </a:lnTo>
                                <a:lnTo>
                                  <a:pt x="59065" y="8701"/>
                                </a:lnTo>
                                <a:lnTo>
                                  <a:pt x="56563" y="18936"/>
                                </a:lnTo>
                                <a:cubicBezTo>
                                  <a:pt x="54975" y="22885"/>
                                  <a:pt x="52731" y="27064"/>
                                  <a:pt x="50102" y="30607"/>
                                </a:cubicBezTo>
                                <a:cubicBezTo>
                                  <a:pt x="35268" y="51346"/>
                                  <a:pt x="21628" y="66777"/>
                                  <a:pt x="17958" y="66777"/>
                                </a:cubicBezTo>
                                <a:cubicBezTo>
                                  <a:pt x="17018" y="66777"/>
                                  <a:pt x="16713" y="65888"/>
                                  <a:pt x="16713" y="61862"/>
                                </a:cubicBezTo>
                                <a:cubicBezTo>
                                  <a:pt x="16713" y="53480"/>
                                  <a:pt x="15126" y="31255"/>
                                  <a:pt x="13589" y="21336"/>
                                </a:cubicBezTo>
                                <a:cubicBezTo>
                                  <a:pt x="11456" y="7747"/>
                                  <a:pt x="9919" y="5258"/>
                                  <a:pt x="4318" y="5258"/>
                                </a:cubicBezTo>
                                <a:cubicBezTo>
                                  <a:pt x="2781" y="5258"/>
                                  <a:pt x="1537" y="5258"/>
                                  <a:pt x="0" y="5563"/>
                                </a:cubicBezTo>
                                <a:lnTo>
                                  <a:pt x="0" y="3721"/>
                                </a:lnTo>
                                <a:cubicBezTo>
                                  <a:pt x="5550" y="2781"/>
                                  <a:pt x="13589" y="1244"/>
                                  <a:pt x="16078" y="597"/>
                                </a:cubicBezTo>
                                <a:cubicBezTo>
                                  <a:pt x="17310" y="0"/>
                                  <a:pt x="18250" y="0"/>
                                  <a:pt x="1920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6" name="Shape 3506"/>
                        <wps:cNvSpPr/>
                        <wps:spPr>
                          <a:xfrm>
                            <a:off x="1651089" y="2670"/>
                            <a:ext cx="50664" cy="98435"/>
                          </a:xfrm>
                          <a:custGeom>
                            <a:avLst/>
                            <a:gdLst/>
                            <a:ahLst/>
                            <a:cxnLst/>
                            <a:rect l="0" t="0" r="0" b="0"/>
                            <a:pathLst>
                              <a:path w="50664" h="98435">
                                <a:moveTo>
                                  <a:pt x="50664" y="0"/>
                                </a:moveTo>
                                <a:lnTo>
                                  <a:pt x="50664" y="17527"/>
                                </a:lnTo>
                                <a:lnTo>
                                  <a:pt x="34854" y="23181"/>
                                </a:lnTo>
                                <a:cubicBezTo>
                                  <a:pt x="28518" y="28632"/>
                                  <a:pt x="24118" y="36446"/>
                                  <a:pt x="22581" y="45895"/>
                                </a:cubicBezTo>
                                <a:cubicBezTo>
                                  <a:pt x="18555" y="70012"/>
                                  <a:pt x="30264" y="90103"/>
                                  <a:pt x="48527" y="90103"/>
                                </a:cubicBezTo>
                                <a:lnTo>
                                  <a:pt x="50664" y="89587"/>
                                </a:lnTo>
                                <a:lnTo>
                                  <a:pt x="50664" y="97410"/>
                                </a:lnTo>
                                <a:lnTo>
                                  <a:pt x="44209" y="98435"/>
                                </a:lnTo>
                                <a:cubicBezTo>
                                  <a:pt x="28728" y="98435"/>
                                  <a:pt x="18212" y="93520"/>
                                  <a:pt x="9881" y="81417"/>
                                </a:cubicBezTo>
                                <a:cubicBezTo>
                                  <a:pt x="2439" y="71244"/>
                                  <a:pt x="0" y="58252"/>
                                  <a:pt x="2134" y="45552"/>
                                </a:cubicBezTo>
                                <a:cubicBezTo>
                                  <a:pt x="4915" y="26997"/>
                                  <a:pt x="18555" y="11871"/>
                                  <a:pt x="39243" y="3185"/>
                                </a:cubicBezTo>
                                <a:lnTo>
                                  <a:pt x="5066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7" name="Shape 3507"/>
                        <wps:cNvSpPr/>
                        <wps:spPr>
                          <a:xfrm>
                            <a:off x="1701753" y="0"/>
                            <a:ext cx="69592" cy="100080"/>
                          </a:xfrm>
                          <a:custGeom>
                            <a:avLst/>
                            <a:gdLst/>
                            <a:ahLst/>
                            <a:cxnLst/>
                            <a:rect l="0" t="0" r="0" b="0"/>
                            <a:pathLst>
                              <a:path w="69592" h="100080">
                                <a:moveTo>
                                  <a:pt x="24799" y="0"/>
                                </a:moveTo>
                                <a:lnTo>
                                  <a:pt x="69592" y="0"/>
                                </a:lnTo>
                                <a:lnTo>
                                  <a:pt x="66519" y="17310"/>
                                </a:lnTo>
                                <a:lnTo>
                                  <a:pt x="23212" y="17310"/>
                                </a:lnTo>
                                <a:cubicBezTo>
                                  <a:pt x="42414" y="29070"/>
                                  <a:pt x="51038" y="43904"/>
                                  <a:pt x="48904" y="59081"/>
                                </a:cubicBezTo>
                                <a:cubicBezTo>
                                  <a:pt x="47024" y="69558"/>
                                  <a:pt x="39633" y="81013"/>
                                  <a:pt x="29409" y="89052"/>
                                </a:cubicBezTo>
                                <a:cubicBezTo>
                                  <a:pt x="24152" y="93072"/>
                                  <a:pt x="18510" y="96085"/>
                                  <a:pt x="12520" y="98093"/>
                                </a:cubicBezTo>
                                <a:lnTo>
                                  <a:pt x="0" y="100080"/>
                                </a:lnTo>
                                <a:lnTo>
                                  <a:pt x="0" y="92257"/>
                                </a:lnTo>
                                <a:lnTo>
                                  <a:pt x="8199" y="90276"/>
                                </a:lnTo>
                                <a:cubicBezTo>
                                  <a:pt x="17879" y="85399"/>
                                  <a:pt x="25301" y="73733"/>
                                  <a:pt x="27873" y="58445"/>
                                </a:cubicBezTo>
                                <a:cubicBezTo>
                                  <a:pt x="30654" y="42367"/>
                                  <a:pt x="28165" y="34633"/>
                                  <a:pt x="13928" y="17310"/>
                                </a:cubicBezTo>
                                <a:lnTo>
                                  <a:pt x="8073" y="17310"/>
                                </a:lnTo>
                                <a:lnTo>
                                  <a:pt x="0" y="20197"/>
                                </a:lnTo>
                                <a:lnTo>
                                  <a:pt x="0" y="2670"/>
                                </a:lnTo>
                                <a:lnTo>
                                  <a:pt x="4475" y="1422"/>
                                </a:lnTo>
                                <a:cubicBezTo>
                                  <a:pt x="10397" y="460"/>
                                  <a:pt x="17059" y="0"/>
                                  <a:pt x="24799"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8" name="Shape 3508"/>
                        <wps:cNvSpPr/>
                        <wps:spPr>
                          <a:xfrm>
                            <a:off x="1760677" y="63894"/>
                            <a:ext cx="59093" cy="66827"/>
                          </a:xfrm>
                          <a:custGeom>
                            <a:avLst/>
                            <a:gdLst/>
                            <a:ahLst/>
                            <a:cxnLst/>
                            <a:rect l="0" t="0" r="0" b="0"/>
                            <a:pathLst>
                              <a:path w="59093" h="66827">
                                <a:moveTo>
                                  <a:pt x="19203" y="0"/>
                                </a:moveTo>
                                <a:cubicBezTo>
                                  <a:pt x="20447" y="0"/>
                                  <a:pt x="20447" y="355"/>
                                  <a:pt x="23216" y="15189"/>
                                </a:cubicBezTo>
                                <a:cubicBezTo>
                                  <a:pt x="25400" y="25997"/>
                                  <a:pt x="25997" y="33388"/>
                                  <a:pt x="27242" y="54127"/>
                                </a:cubicBezTo>
                                <a:lnTo>
                                  <a:pt x="31560" y="49517"/>
                                </a:lnTo>
                                <a:cubicBezTo>
                                  <a:pt x="42075" y="38646"/>
                                  <a:pt x="51651" y="22580"/>
                                  <a:pt x="51651" y="15773"/>
                                </a:cubicBezTo>
                                <a:cubicBezTo>
                                  <a:pt x="51651" y="14237"/>
                                  <a:pt x="51054" y="13005"/>
                                  <a:pt x="49162" y="11468"/>
                                </a:cubicBezTo>
                                <a:cubicBezTo>
                                  <a:pt x="46393" y="8979"/>
                                  <a:pt x="45491" y="7150"/>
                                  <a:pt x="45491" y="4966"/>
                                </a:cubicBezTo>
                                <a:cubicBezTo>
                                  <a:pt x="45491" y="1892"/>
                                  <a:pt x="47625" y="0"/>
                                  <a:pt x="51054" y="0"/>
                                </a:cubicBezTo>
                                <a:cubicBezTo>
                                  <a:pt x="55372" y="0"/>
                                  <a:pt x="59093" y="4026"/>
                                  <a:pt x="59093" y="8687"/>
                                </a:cubicBezTo>
                                <a:cubicBezTo>
                                  <a:pt x="59093" y="13944"/>
                                  <a:pt x="55372" y="23520"/>
                                  <a:pt x="50114" y="30607"/>
                                </a:cubicBezTo>
                                <a:cubicBezTo>
                                  <a:pt x="35281" y="51346"/>
                                  <a:pt x="21679" y="66827"/>
                                  <a:pt x="17958" y="66827"/>
                                </a:cubicBezTo>
                                <a:cubicBezTo>
                                  <a:pt x="17018" y="66827"/>
                                  <a:pt x="16726" y="65887"/>
                                  <a:pt x="16726" y="61862"/>
                                </a:cubicBezTo>
                                <a:cubicBezTo>
                                  <a:pt x="16726" y="53530"/>
                                  <a:pt x="15189" y="31255"/>
                                  <a:pt x="13653" y="21336"/>
                                </a:cubicBezTo>
                                <a:cubicBezTo>
                                  <a:pt x="11468" y="7747"/>
                                  <a:pt x="9932" y="5258"/>
                                  <a:pt x="4369" y="5258"/>
                                </a:cubicBezTo>
                                <a:cubicBezTo>
                                  <a:pt x="2832" y="5258"/>
                                  <a:pt x="1588" y="5258"/>
                                  <a:pt x="0" y="5562"/>
                                </a:cubicBezTo>
                                <a:lnTo>
                                  <a:pt x="0" y="3721"/>
                                </a:lnTo>
                                <a:cubicBezTo>
                                  <a:pt x="5614" y="2781"/>
                                  <a:pt x="13653" y="1244"/>
                                  <a:pt x="16129" y="648"/>
                                </a:cubicBezTo>
                                <a:cubicBezTo>
                                  <a:pt x="17323" y="0"/>
                                  <a:pt x="18263" y="0"/>
                                  <a:pt x="19203"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09" name="Shape 3509"/>
                        <wps:cNvSpPr/>
                        <wps:spPr>
                          <a:xfrm>
                            <a:off x="1606944" y="3154064"/>
                            <a:ext cx="50681" cy="98431"/>
                          </a:xfrm>
                          <a:custGeom>
                            <a:avLst/>
                            <a:gdLst/>
                            <a:ahLst/>
                            <a:cxnLst/>
                            <a:rect l="0" t="0" r="0" b="0"/>
                            <a:pathLst>
                              <a:path w="50681" h="98431">
                                <a:moveTo>
                                  <a:pt x="50681" y="0"/>
                                </a:moveTo>
                                <a:lnTo>
                                  <a:pt x="50681" y="17534"/>
                                </a:lnTo>
                                <a:lnTo>
                                  <a:pt x="34892" y="23177"/>
                                </a:lnTo>
                                <a:cubicBezTo>
                                  <a:pt x="28547" y="28629"/>
                                  <a:pt x="24130" y="36443"/>
                                  <a:pt x="22568" y="45891"/>
                                </a:cubicBezTo>
                                <a:cubicBezTo>
                                  <a:pt x="18555" y="69996"/>
                                  <a:pt x="30315" y="90088"/>
                                  <a:pt x="48565" y="90088"/>
                                </a:cubicBezTo>
                                <a:lnTo>
                                  <a:pt x="50681" y="89577"/>
                                </a:lnTo>
                                <a:lnTo>
                                  <a:pt x="50681" y="97408"/>
                                </a:lnTo>
                                <a:lnTo>
                                  <a:pt x="44247" y="98431"/>
                                </a:lnTo>
                                <a:cubicBezTo>
                                  <a:pt x="28778" y="98431"/>
                                  <a:pt x="18250" y="93466"/>
                                  <a:pt x="9919" y="81413"/>
                                </a:cubicBezTo>
                                <a:cubicBezTo>
                                  <a:pt x="2476" y="71241"/>
                                  <a:pt x="0" y="58248"/>
                                  <a:pt x="2184" y="45548"/>
                                </a:cubicBezTo>
                                <a:cubicBezTo>
                                  <a:pt x="4953" y="26994"/>
                                  <a:pt x="18555" y="11855"/>
                                  <a:pt x="39294" y="3181"/>
                                </a:cubicBezTo>
                                <a:lnTo>
                                  <a:pt x="5068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10" name="Shape 3510"/>
                        <wps:cNvSpPr/>
                        <wps:spPr>
                          <a:xfrm>
                            <a:off x="1657625" y="3151391"/>
                            <a:ext cx="69626" cy="100081"/>
                          </a:xfrm>
                          <a:custGeom>
                            <a:avLst/>
                            <a:gdLst/>
                            <a:ahLst/>
                            <a:cxnLst/>
                            <a:rect l="0" t="0" r="0" b="0"/>
                            <a:pathLst>
                              <a:path w="69626" h="100081">
                                <a:moveTo>
                                  <a:pt x="24770" y="0"/>
                                </a:moveTo>
                                <a:lnTo>
                                  <a:pt x="69626" y="0"/>
                                </a:lnTo>
                                <a:lnTo>
                                  <a:pt x="66540" y="17310"/>
                                </a:lnTo>
                                <a:lnTo>
                                  <a:pt x="23233" y="17310"/>
                                </a:lnTo>
                                <a:cubicBezTo>
                                  <a:pt x="42435" y="29070"/>
                                  <a:pt x="51071" y="43904"/>
                                  <a:pt x="48887" y="59030"/>
                                </a:cubicBezTo>
                                <a:cubicBezTo>
                                  <a:pt x="47046" y="69545"/>
                                  <a:pt x="39603" y="81014"/>
                                  <a:pt x="29430" y="89040"/>
                                </a:cubicBezTo>
                                <a:cubicBezTo>
                                  <a:pt x="24173" y="93059"/>
                                  <a:pt x="18531" y="96076"/>
                                  <a:pt x="12541" y="98087"/>
                                </a:cubicBezTo>
                                <a:lnTo>
                                  <a:pt x="0" y="100081"/>
                                </a:lnTo>
                                <a:lnTo>
                                  <a:pt x="0" y="92250"/>
                                </a:lnTo>
                                <a:lnTo>
                                  <a:pt x="8227" y="90266"/>
                                </a:lnTo>
                                <a:cubicBezTo>
                                  <a:pt x="17912" y="85391"/>
                                  <a:pt x="25332" y="73730"/>
                                  <a:pt x="27894" y="58433"/>
                                </a:cubicBezTo>
                                <a:cubicBezTo>
                                  <a:pt x="30675" y="42367"/>
                                  <a:pt x="28199" y="34620"/>
                                  <a:pt x="13962" y="17310"/>
                                </a:cubicBezTo>
                                <a:lnTo>
                                  <a:pt x="8107" y="17310"/>
                                </a:lnTo>
                                <a:lnTo>
                                  <a:pt x="0" y="20208"/>
                                </a:lnTo>
                                <a:lnTo>
                                  <a:pt x="0" y="2673"/>
                                </a:lnTo>
                                <a:lnTo>
                                  <a:pt x="4496" y="1418"/>
                                </a:lnTo>
                                <a:cubicBezTo>
                                  <a:pt x="10409" y="457"/>
                                  <a:pt x="17054" y="0"/>
                                  <a:pt x="24770"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11" name="Shape 3511"/>
                        <wps:cNvSpPr/>
                        <wps:spPr>
                          <a:xfrm>
                            <a:off x="1716583" y="3215284"/>
                            <a:ext cx="59081" cy="66801"/>
                          </a:xfrm>
                          <a:custGeom>
                            <a:avLst/>
                            <a:gdLst/>
                            <a:ahLst/>
                            <a:cxnLst/>
                            <a:rect l="0" t="0" r="0" b="0"/>
                            <a:pathLst>
                              <a:path w="59081" h="66801">
                                <a:moveTo>
                                  <a:pt x="19190" y="0"/>
                                </a:moveTo>
                                <a:cubicBezTo>
                                  <a:pt x="20434" y="0"/>
                                  <a:pt x="20434" y="292"/>
                                  <a:pt x="23216" y="15177"/>
                                </a:cubicBezTo>
                                <a:cubicBezTo>
                                  <a:pt x="25349" y="25997"/>
                                  <a:pt x="25997" y="33388"/>
                                  <a:pt x="27229" y="54128"/>
                                </a:cubicBezTo>
                                <a:lnTo>
                                  <a:pt x="31547" y="49454"/>
                                </a:lnTo>
                                <a:cubicBezTo>
                                  <a:pt x="42063" y="38646"/>
                                  <a:pt x="51638" y="22568"/>
                                  <a:pt x="51638" y="15773"/>
                                </a:cubicBezTo>
                                <a:cubicBezTo>
                                  <a:pt x="51638" y="14237"/>
                                  <a:pt x="51041" y="12992"/>
                                  <a:pt x="49162" y="11456"/>
                                </a:cubicBezTo>
                                <a:cubicBezTo>
                                  <a:pt x="46381" y="8979"/>
                                  <a:pt x="45441" y="7138"/>
                                  <a:pt x="45441" y="4953"/>
                                </a:cubicBezTo>
                                <a:cubicBezTo>
                                  <a:pt x="45441" y="1880"/>
                                  <a:pt x="47625" y="0"/>
                                  <a:pt x="51041" y="0"/>
                                </a:cubicBezTo>
                                <a:cubicBezTo>
                                  <a:pt x="55359" y="0"/>
                                  <a:pt x="59081" y="4013"/>
                                  <a:pt x="59081" y="8674"/>
                                </a:cubicBezTo>
                                <a:cubicBezTo>
                                  <a:pt x="59081" y="13945"/>
                                  <a:pt x="55359" y="23508"/>
                                  <a:pt x="50102" y="30607"/>
                                </a:cubicBezTo>
                                <a:cubicBezTo>
                                  <a:pt x="38976" y="46162"/>
                                  <a:pt x="28523" y="58758"/>
                                  <a:pt x="22443" y="64084"/>
                                </a:cubicBezTo>
                                <a:lnTo>
                                  <a:pt x="18002" y="66801"/>
                                </a:lnTo>
                                <a:lnTo>
                                  <a:pt x="17951" y="66801"/>
                                </a:lnTo>
                                <a:lnTo>
                                  <a:pt x="16713" y="61862"/>
                                </a:lnTo>
                                <a:cubicBezTo>
                                  <a:pt x="16713" y="53531"/>
                                  <a:pt x="15177" y="31255"/>
                                  <a:pt x="13589" y="21336"/>
                                </a:cubicBezTo>
                                <a:cubicBezTo>
                                  <a:pt x="11456" y="7734"/>
                                  <a:pt x="9919" y="5258"/>
                                  <a:pt x="4318" y="5258"/>
                                </a:cubicBezTo>
                                <a:cubicBezTo>
                                  <a:pt x="2768" y="5258"/>
                                  <a:pt x="1537" y="5258"/>
                                  <a:pt x="0" y="5550"/>
                                </a:cubicBezTo>
                                <a:lnTo>
                                  <a:pt x="0" y="3721"/>
                                </a:lnTo>
                                <a:cubicBezTo>
                                  <a:pt x="5550" y="2781"/>
                                  <a:pt x="13589" y="1245"/>
                                  <a:pt x="16066" y="648"/>
                                </a:cubicBezTo>
                                <a:cubicBezTo>
                                  <a:pt x="17310" y="0"/>
                                  <a:pt x="18250" y="0"/>
                                  <a:pt x="19190"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12" name="Shape 3512"/>
                        <wps:cNvSpPr/>
                        <wps:spPr>
                          <a:xfrm>
                            <a:off x="0" y="1549236"/>
                            <a:ext cx="50654" cy="98437"/>
                          </a:xfrm>
                          <a:custGeom>
                            <a:avLst/>
                            <a:gdLst/>
                            <a:ahLst/>
                            <a:cxnLst/>
                            <a:rect l="0" t="0" r="0" b="0"/>
                            <a:pathLst>
                              <a:path w="50654" h="98437">
                                <a:moveTo>
                                  <a:pt x="50654" y="0"/>
                                </a:moveTo>
                                <a:lnTo>
                                  <a:pt x="50654" y="17540"/>
                                </a:lnTo>
                                <a:lnTo>
                                  <a:pt x="34847" y="23184"/>
                                </a:lnTo>
                                <a:cubicBezTo>
                                  <a:pt x="28508" y="28628"/>
                                  <a:pt x="24105" y="36429"/>
                                  <a:pt x="22568" y="45858"/>
                                </a:cubicBezTo>
                                <a:cubicBezTo>
                                  <a:pt x="18555" y="69963"/>
                                  <a:pt x="30251" y="90105"/>
                                  <a:pt x="48514" y="90105"/>
                                </a:cubicBezTo>
                                <a:lnTo>
                                  <a:pt x="50654" y="89588"/>
                                </a:lnTo>
                                <a:lnTo>
                                  <a:pt x="50654" y="97411"/>
                                </a:lnTo>
                                <a:lnTo>
                                  <a:pt x="44196" y="98437"/>
                                </a:lnTo>
                                <a:cubicBezTo>
                                  <a:pt x="28715" y="98437"/>
                                  <a:pt x="18199" y="93484"/>
                                  <a:pt x="9868" y="81419"/>
                                </a:cubicBezTo>
                                <a:cubicBezTo>
                                  <a:pt x="2426" y="71208"/>
                                  <a:pt x="0" y="58203"/>
                                  <a:pt x="2134" y="45554"/>
                                </a:cubicBezTo>
                                <a:cubicBezTo>
                                  <a:pt x="4902" y="26999"/>
                                  <a:pt x="18555" y="11823"/>
                                  <a:pt x="39230" y="3187"/>
                                </a:cubicBezTo>
                                <a:lnTo>
                                  <a:pt x="5065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13" name="Shape 3513"/>
                        <wps:cNvSpPr/>
                        <wps:spPr>
                          <a:xfrm>
                            <a:off x="50654" y="1546568"/>
                            <a:ext cx="69589" cy="100080"/>
                          </a:xfrm>
                          <a:custGeom>
                            <a:avLst/>
                            <a:gdLst/>
                            <a:ahLst/>
                            <a:cxnLst/>
                            <a:rect l="0" t="0" r="0" b="0"/>
                            <a:pathLst>
                              <a:path w="69589" h="100080">
                                <a:moveTo>
                                  <a:pt x="24746" y="0"/>
                                </a:moveTo>
                                <a:lnTo>
                                  <a:pt x="69589" y="0"/>
                                </a:lnTo>
                                <a:lnTo>
                                  <a:pt x="66516" y="17323"/>
                                </a:lnTo>
                                <a:lnTo>
                                  <a:pt x="23209" y="17323"/>
                                </a:lnTo>
                                <a:cubicBezTo>
                                  <a:pt x="42411" y="29020"/>
                                  <a:pt x="51035" y="43904"/>
                                  <a:pt x="48901" y="59042"/>
                                </a:cubicBezTo>
                                <a:cubicBezTo>
                                  <a:pt x="47021" y="69558"/>
                                  <a:pt x="39630" y="81013"/>
                                  <a:pt x="29407" y="89052"/>
                                </a:cubicBezTo>
                                <a:cubicBezTo>
                                  <a:pt x="24149" y="93072"/>
                                  <a:pt x="18507" y="96085"/>
                                  <a:pt x="12517" y="98093"/>
                                </a:cubicBezTo>
                                <a:lnTo>
                                  <a:pt x="0" y="100080"/>
                                </a:lnTo>
                                <a:lnTo>
                                  <a:pt x="0" y="92256"/>
                                </a:lnTo>
                                <a:lnTo>
                                  <a:pt x="8198" y="90276"/>
                                </a:lnTo>
                                <a:cubicBezTo>
                                  <a:pt x="17880" y="85399"/>
                                  <a:pt x="25308" y="73733"/>
                                  <a:pt x="27870" y="58445"/>
                                </a:cubicBezTo>
                                <a:cubicBezTo>
                                  <a:pt x="30651" y="42316"/>
                                  <a:pt x="28175" y="34633"/>
                                  <a:pt x="13938" y="17323"/>
                                </a:cubicBezTo>
                                <a:lnTo>
                                  <a:pt x="8083" y="17323"/>
                                </a:lnTo>
                                <a:lnTo>
                                  <a:pt x="0" y="20208"/>
                                </a:lnTo>
                                <a:lnTo>
                                  <a:pt x="0" y="2668"/>
                                </a:lnTo>
                                <a:lnTo>
                                  <a:pt x="4465" y="1422"/>
                                </a:lnTo>
                                <a:cubicBezTo>
                                  <a:pt x="10382" y="460"/>
                                  <a:pt x="17030" y="0"/>
                                  <a:pt x="24746"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14" name="Shape 3514"/>
                        <wps:cNvSpPr/>
                        <wps:spPr>
                          <a:xfrm>
                            <a:off x="109283" y="1578267"/>
                            <a:ext cx="67120" cy="100812"/>
                          </a:xfrm>
                          <a:custGeom>
                            <a:avLst/>
                            <a:gdLst/>
                            <a:ahLst/>
                            <a:cxnLst/>
                            <a:rect l="0" t="0" r="0" b="0"/>
                            <a:pathLst>
                              <a:path w="67120" h="100812">
                                <a:moveTo>
                                  <a:pt x="36170" y="0"/>
                                </a:moveTo>
                                <a:lnTo>
                                  <a:pt x="37110" y="597"/>
                                </a:lnTo>
                                <a:lnTo>
                                  <a:pt x="19495" y="65837"/>
                                </a:lnTo>
                                <a:cubicBezTo>
                                  <a:pt x="33096" y="44805"/>
                                  <a:pt x="43612" y="35230"/>
                                  <a:pt x="52883" y="35230"/>
                                </a:cubicBezTo>
                                <a:cubicBezTo>
                                  <a:pt x="58738" y="35230"/>
                                  <a:pt x="62459" y="39243"/>
                                  <a:pt x="62459" y="44805"/>
                                </a:cubicBezTo>
                                <a:cubicBezTo>
                                  <a:pt x="62459" y="48526"/>
                                  <a:pt x="59677" y="59334"/>
                                  <a:pt x="55664" y="73279"/>
                                </a:cubicBezTo>
                                <a:cubicBezTo>
                                  <a:pt x="53188" y="80721"/>
                                  <a:pt x="50698" y="89992"/>
                                  <a:pt x="50698" y="91529"/>
                                </a:cubicBezTo>
                                <a:cubicBezTo>
                                  <a:pt x="50698" y="92773"/>
                                  <a:pt x="51943" y="94018"/>
                                  <a:pt x="53188" y="94018"/>
                                </a:cubicBezTo>
                                <a:cubicBezTo>
                                  <a:pt x="55359" y="94018"/>
                                  <a:pt x="57201" y="92430"/>
                                  <a:pt x="64935" y="82550"/>
                                </a:cubicBezTo>
                                <a:lnTo>
                                  <a:pt x="67120" y="84100"/>
                                </a:lnTo>
                                <a:cubicBezTo>
                                  <a:pt x="58141" y="97091"/>
                                  <a:pt x="53188" y="100812"/>
                                  <a:pt x="45796" y="100812"/>
                                </a:cubicBezTo>
                                <a:cubicBezTo>
                                  <a:pt x="41770" y="100812"/>
                                  <a:pt x="39294" y="98628"/>
                                  <a:pt x="39294" y="94615"/>
                                </a:cubicBezTo>
                                <a:cubicBezTo>
                                  <a:pt x="39294" y="93078"/>
                                  <a:pt x="40183" y="88405"/>
                                  <a:pt x="42075" y="81318"/>
                                </a:cubicBezTo>
                                <a:lnTo>
                                  <a:pt x="50102" y="51003"/>
                                </a:lnTo>
                                <a:cubicBezTo>
                                  <a:pt x="50698" y="48869"/>
                                  <a:pt x="51346" y="46990"/>
                                  <a:pt x="51346" y="46393"/>
                                </a:cubicBezTo>
                                <a:cubicBezTo>
                                  <a:pt x="51346" y="44501"/>
                                  <a:pt x="49467" y="42672"/>
                                  <a:pt x="47028" y="42672"/>
                                </a:cubicBezTo>
                                <a:cubicBezTo>
                                  <a:pt x="42075" y="42672"/>
                                  <a:pt x="32144" y="51651"/>
                                  <a:pt x="24460" y="63055"/>
                                </a:cubicBezTo>
                                <a:cubicBezTo>
                                  <a:pt x="18555" y="72034"/>
                                  <a:pt x="16713" y="77000"/>
                                  <a:pt x="10820" y="99568"/>
                                </a:cubicBezTo>
                                <a:lnTo>
                                  <a:pt x="0" y="99568"/>
                                </a:lnTo>
                                <a:lnTo>
                                  <a:pt x="19799" y="24714"/>
                                </a:lnTo>
                                <a:cubicBezTo>
                                  <a:pt x="20739" y="21641"/>
                                  <a:pt x="21031" y="19456"/>
                                  <a:pt x="21031" y="19456"/>
                                </a:cubicBezTo>
                                <a:cubicBezTo>
                                  <a:pt x="22568" y="15138"/>
                                  <a:pt x="23216" y="11417"/>
                                  <a:pt x="23216" y="9576"/>
                                </a:cubicBezTo>
                                <a:cubicBezTo>
                                  <a:pt x="23216" y="7391"/>
                                  <a:pt x="19799" y="4915"/>
                                  <a:pt x="17615" y="5855"/>
                                </a:cubicBezTo>
                                <a:cubicBezTo>
                                  <a:pt x="17615" y="5855"/>
                                  <a:pt x="17310" y="5855"/>
                                  <a:pt x="17310" y="5855"/>
                                </a:cubicBezTo>
                                <a:lnTo>
                                  <a:pt x="13297" y="5855"/>
                                </a:lnTo>
                                <a:lnTo>
                                  <a:pt x="13297" y="3670"/>
                                </a:lnTo>
                                <a:cubicBezTo>
                                  <a:pt x="22276" y="2781"/>
                                  <a:pt x="27838" y="1841"/>
                                  <a:pt x="36170"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15" name="Shape 3515"/>
                        <wps:cNvSpPr/>
                        <wps:spPr>
                          <a:xfrm>
                            <a:off x="1536205" y="1603718"/>
                            <a:ext cx="56401" cy="56464"/>
                          </a:xfrm>
                          <a:custGeom>
                            <a:avLst/>
                            <a:gdLst/>
                            <a:ahLst/>
                            <a:cxnLst/>
                            <a:rect l="0" t="0" r="0" b="0"/>
                            <a:pathLst>
                              <a:path w="56401" h="56464">
                                <a:moveTo>
                                  <a:pt x="0" y="56464"/>
                                </a:moveTo>
                                <a:lnTo>
                                  <a:pt x="56401" y="0"/>
                                </a:lnTo>
                                <a:close/>
                              </a:path>
                            </a:pathLst>
                          </a:custGeom>
                          <a:ln w="10800" cap="sq">
                            <a:miter lim="100000"/>
                          </a:ln>
                        </wps:spPr>
                        <wps:style>
                          <a:lnRef idx="1">
                            <a:srgbClr val="FF0000"/>
                          </a:lnRef>
                          <a:fillRef idx="1">
                            <a:srgbClr val="FF0000"/>
                          </a:fillRef>
                          <a:effectRef idx="0">
                            <a:scrgbClr r="0" g="0" b="0"/>
                          </a:effectRef>
                          <a:fontRef idx="none"/>
                        </wps:style>
                        <wps:bodyPr/>
                      </wps:wsp>
                      <wps:wsp>
                        <wps:cNvPr id="3516" name="Shape 3516"/>
                        <wps:cNvSpPr/>
                        <wps:spPr>
                          <a:xfrm>
                            <a:off x="1535951" y="1605407"/>
                            <a:ext cx="56451" cy="56413"/>
                          </a:xfrm>
                          <a:custGeom>
                            <a:avLst/>
                            <a:gdLst/>
                            <a:ahLst/>
                            <a:cxnLst/>
                            <a:rect l="0" t="0" r="0" b="0"/>
                            <a:pathLst>
                              <a:path w="56451" h="56413">
                                <a:moveTo>
                                  <a:pt x="56451" y="56413"/>
                                </a:moveTo>
                                <a:lnTo>
                                  <a:pt x="0" y="0"/>
                                </a:lnTo>
                                <a:close/>
                              </a:path>
                            </a:pathLst>
                          </a:custGeom>
                          <a:ln w="10800" cap="sq">
                            <a:miter lim="100000"/>
                          </a:ln>
                        </wps:spPr>
                        <wps:style>
                          <a:lnRef idx="1">
                            <a:srgbClr val="FF0000"/>
                          </a:lnRef>
                          <a:fillRef idx="1">
                            <a:srgbClr val="FF0000"/>
                          </a:fillRef>
                          <a:effectRef idx="0">
                            <a:scrgbClr r="0" g="0" b="0"/>
                          </a:effectRef>
                          <a:fontRef idx="none"/>
                        </wps:style>
                        <wps:bodyPr/>
                      </wps:wsp>
                      <wps:wsp>
                        <wps:cNvPr id="3517" name="Shape 3517"/>
                        <wps:cNvSpPr/>
                        <wps:spPr>
                          <a:xfrm>
                            <a:off x="3310877" y="2449665"/>
                            <a:ext cx="0" cy="441922"/>
                          </a:xfrm>
                          <a:custGeom>
                            <a:avLst/>
                            <a:gdLst/>
                            <a:ahLst/>
                            <a:cxnLst/>
                            <a:rect l="0" t="0" r="0" b="0"/>
                            <a:pathLst>
                              <a:path h="441922">
                                <a:moveTo>
                                  <a:pt x="0" y="441922"/>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518" name="Shape 3518"/>
                        <wps:cNvSpPr/>
                        <wps:spPr>
                          <a:xfrm>
                            <a:off x="3288348" y="2393455"/>
                            <a:ext cx="44996" cy="78727"/>
                          </a:xfrm>
                          <a:custGeom>
                            <a:avLst/>
                            <a:gdLst/>
                            <a:ahLst/>
                            <a:cxnLst/>
                            <a:rect l="0" t="0" r="0" b="0"/>
                            <a:pathLst>
                              <a:path w="44996" h="78727">
                                <a:moveTo>
                                  <a:pt x="22530" y="0"/>
                                </a:moveTo>
                                <a:lnTo>
                                  <a:pt x="44996" y="78727"/>
                                </a:lnTo>
                                <a:lnTo>
                                  <a:pt x="22530" y="56210"/>
                                </a:lnTo>
                                <a:lnTo>
                                  <a:pt x="0" y="78727"/>
                                </a:lnTo>
                                <a:lnTo>
                                  <a:pt x="2253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19" name="Shape 3519"/>
                        <wps:cNvSpPr/>
                        <wps:spPr>
                          <a:xfrm>
                            <a:off x="3266326" y="2846832"/>
                            <a:ext cx="441871" cy="0"/>
                          </a:xfrm>
                          <a:custGeom>
                            <a:avLst/>
                            <a:gdLst/>
                            <a:ahLst/>
                            <a:cxnLst/>
                            <a:rect l="0" t="0" r="0" b="0"/>
                            <a:pathLst>
                              <a:path w="441871">
                                <a:moveTo>
                                  <a:pt x="0" y="0"/>
                                </a:moveTo>
                                <a:lnTo>
                                  <a:pt x="441871"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3520" name="Shape 3520"/>
                        <wps:cNvSpPr/>
                        <wps:spPr>
                          <a:xfrm>
                            <a:off x="3685718" y="2824315"/>
                            <a:ext cx="78740" cy="45047"/>
                          </a:xfrm>
                          <a:custGeom>
                            <a:avLst/>
                            <a:gdLst/>
                            <a:ahLst/>
                            <a:cxnLst/>
                            <a:rect l="0" t="0" r="0" b="0"/>
                            <a:pathLst>
                              <a:path w="78740" h="45047">
                                <a:moveTo>
                                  <a:pt x="0" y="0"/>
                                </a:moveTo>
                                <a:lnTo>
                                  <a:pt x="78740" y="22517"/>
                                </a:lnTo>
                                <a:lnTo>
                                  <a:pt x="0" y="45047"/>
                                </a:lnTo>
                                <a:lnTo>
                                  <a:pt x="22479" y="2251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21" name="Shape 3521"/>
                        <wps:cNvSpPr/>
                        <wps:spPr>
                          <a:xfrm>
                            <a:off x="3711766" y="2717597"/>
                            <a:ext cx="93370" cy="89052"/>
                          </a:xfrm>
                          <a:custGeom>
                            <a:avLst/>
                            <a:gdLst/>
                            <a:ahLst/>
                            <a:cxnLst/>
                            <a:rect l="0" t="0" r="0" b="0"/>
                            <a:pathLst>
                              <a:path w="93370" h="89052">
                                <a:moveTo>
                                  <a:pt x="42964" y="0"/>
                                </a:moveTo>
                                <a:cubicBezTo>
                                  <a:pt x="48526" y="0"/>
                                  <a:pt x="50698" y="3721"/>
                                  <a:pt x="53480" y="17323"/>
                                </a:cubicBezTo>
                                <a:lnTo>
                                  <a:pt x="55664" y="28130"/>
                                </a:lnTo>
                                <a:cubicBezTo>
                                  <a:pt x="69253" y="7099"/>
                                  <a:pt x="76645" y="0"/>
                                  <a:pt x="85331" y="0"/>
                                </a:cubicBezTo>
                                <a:cubicBezTo>
                                  <a:pt x="89941" y="0"/>
                                  <a:pt x="93370" y="3086"/>
                                  <a:pt x="93370" y="7099"/>
                                </a:cubicBezTo>
                                <a:cubicBezTo>
                                  <a:pt x="93370" y="11468"/>
                                  <a:pt x="90589" y="14236"/>
                                  <a:pt x="86576" y="14236"/>
                                </a:cubicBezTo>
                                <a:cubicBezTo>
                                  <a:pt x="85039" y="14236"/>
                                  <a:pt x="83490" y="13944"/>
                                  <a:pt x="81318" y="12357"/>
                                </a:cubicBezTo>
                                <a:cubicBezTo>
                                  <a:pt x="79134" y="11468"/>
                                  <a:pt x="77597" y="10820"/>
                                  <a:pt x="76352" y="10820"/>
                                </a:cubicBezTo>
                                <a:cubicBezTo>
                                  <a:pt x="72974" y="10820"/>
                                  <a:pt x="65837" y="19507"/>
                                  <a:pt x="57201" y="34925"/>
                                </a:cubicBezTo>
                                <a:cubicBezTo>
                                  <a:pt x="57201" y="37706"/>
                                  <a:pt x="59334" y="46685"/>
                                  <a:pt x="64300" y="66777"/>
                                </a:cubicBezTo>
                                <a:cubicBezTo>
                                  <a:pt x="64300" y="67424"/>
                                  <a:pt x="64592" y="68669"/>
                                  <a:pt x="64948" y="70205"/>
                                </a:cubicBezTo>
                                <a:cubicBezTo>
                                  <a:pt x="66484" y="75755"/>
                                  <a:pt x="68313" y="78245"/>
                                  <a:pt x="71095" y="78245"/>
                                </a:cubicBezTo>
                                <a:cubicBezTo>
                                  <a:pt x="73279" y="78245"/>
                                  <a:pt x="75755" y="76403"/>
                                  <a:pt x="80073" y="70205"/>
                                </a:cubicBezTo>
                                <a:cubicBezTo>
                                  <a:pt x="81902" y="68021"/>
                                  <a:pt x="82855" y="66777"/>
                                  <a:pt x="84391" y="64948"/>
                                </a:cubicBezTo>
                                <a:lnTo>
                                  <a:pt x="87173" y="66484"/>
                                </a:lnTo>
                                <a:cubicBezTo>
                                  <a:pt x="75755" y="84442"/>
                                  <a:pt x="70790" y="89052"/>
                                  <a:pt x="63360" y="89052"/>
                                </a:cubicBezTo>
                                <a:cubicBezTo>
                                  <a:pt x="56858" y="89052"/>
                                  <a:pt x="54420" y="85979"/>
                                  <a:pt x="51943" y="75755"/>
                                </a:cubicBezTo>
                                <a:lnTo>
                                  <a:pt x="45745" y="52248"/>
                                </a:lnTo>
                                <a:cubicBezTo>
                                  <a:pt x="37706" y="63703"/>
                                  <a:pt x="33388" y="68961"/>
                                  <a:pt x="28130" y="75158"/>
                                </a:cubicBezTo>
                                <a:cubicBezTo>
                                  <a:pt x="18212" y="87223"/>
                                  <a:pt x="15735" y="89052"/>
                                  <a:pt x="9880" y="89052"/>
                                </a:cubicBezTo>
                                <a:cubicBezTo>
                                  <a:pt x="4026" y="89052"/>
                                  <a:pt x="0" y="85979"/>
                                  <a:pt x="0" y="80721"/>
                                </a:cubicBezTo>
                                <a:cubicBezTo>
                                  <a:pt x="0" y="76695"/>
                                  <a:pt x="2781" y="73926"/>
                                  <a:pt x="6452" y="73926"/>
                                </a:cubicBezTo>
                                <a:cubicBezTo>
                                  <a:pt x="8331" y="73926"/>
                                  <a:pt x="10516" y="74523"/>
                                  <a:pt x="12954" y="75755"/>
                                </a:cubicBezTo>
                                <a:cubicBezTo>
                                  <a:pt x="14834" y="77000"/>
                                  <a:pt x="16967" y="77648"/>
                                  <a:pt x="17907" y="77648"/>
                                </a:cubicBezTo>
                                <a:cubicBezTo>
                                  <a:pt x="20091" y="77648"/>
                                  <a:pt x="24117" y="74219"/>
                                  <a:pt x="28130" y="68021"/>
                                </a:cubicBezTo>
                                <a:lnTo>
                                  <a:pt x="44209" y="45148"/>
                                </a:lnTo>
                                <a:lnTo>
                                  <a:pt x="38646" y="20739"/>
                                </a:lnTo>
                                <a:cubicBezTo>
                                  <a:pt x="35865" y="8979"/>
                                  <a:pt x="34633" y="7099"/>
                                  <a:pt x="29667" y="7099"/>
                                </a:cubicBezTo>
                                <a:cubicBezTo>
                                  <a:pt x="27838" y="7099"/>
                                  <a:pt x="26251" y="7747"/>
                                  <a:pt x="18555" y="9284"/>
                                </a:cubicBezTo>
                                <a:lnTo>
                                  <a:pt x="17907" y="6502"/>
                                </a:lnTo>
                                <a:lnTo>
                                  <a:pt x="20091" y="5562"/>
                                </a:lnTo>
                                <a:cubicBezTo>
                                  <a:pt x="32156" y="1536"/>
                                  <a:pt x="38646" y="0"/>
                                  <a:pt x="4296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3522" name="Shape 3522"/>
                        <wps:cNvSpPr/>
                        <wps:spPr>
                          <a:xfrm>
                            <a:off x="3346996" y="2323948"/>
                            <a:ext cx="88748" cy="127445"/>
                          </a:xfrm>
                          <a:custGeom>
                            <a:avLst/>
                            <a:gdLst/>
                            <a:ahLst/>
                            <a:cxnLst/>
                            <a:rect l="0" t="0" r="0" b="0"/>
                            <a:pathLst>
                              <a:path w="88748" h="127445">
                                <a:moveTo>
                                  <a:pt x="33376" y="0"/>
                                </a:moveTo>
                                <a:cubicBezTo>
                                  <a:pt x="33973" y="0"/>
                                  <a:pt x="34925" y="0"/>
                                  <a:pt x="34925" y="0"/>
                                </a:cubicBezTo>
                                <a:lnTo>
                                  <a:pt x="35865" y="0"/>
                                </a:lnTo>
                                <a:cubicBezTo>
                                  <a:pt x="38646" y="0"/>
                                  <a:pt x="49759" y="32499"/>
                                  <a:pt x="52883" y="49809"/>
                                </a:cubicBezTo>
                                <a:lnTo>
                                  <a:pt x="56553" y="72682"/>
                                </a:lnTo>
                                <a:cubicBezTo>
                                  <a:pt x="73571" y="44857"/>
                                  <a:pt x="80709" y="29426"/>
                                  <a:pt x="80709" y="21679"/>
                                </a:cubicBezTo>
                                <a:cubicBezTo>
                                  <a:pt x="80709" y="18910"/>
                                  <a:pt x="79464" y="17018"/>
                                  <a:pt x="75743" y="14884"/>
                                </a:cubicBezTo>
                                <a:cubicBezTo>
                                  <a:pt x="71730" y="12408"/>
                                  <a:pt x="70193" y="10223"/>
                                  <a:pt x="70193" y="7150"/>
                                </a:cubicBezTo>
                                <a:cubicBezTo>
                                  <a:pt x="70193" y="2832"/>
                                  <a:pt x="73266" y="0"/>
                                  <a:pt x="77877" y="0"/>
                                </a:cubicBezTo>
                                <a:cubicBezTo>
                                  <a:pt x="83782" y="0"/>
                                  <a:pt x="88748" y="4966"/>
                                  <a:pt x="88748" y="10871"/>
                                </a:cubicBezTo>
                                <a:cubicBezTo>
                                  <a:pt x="88748" y="20447"/>
                                  <a:pt x="83134" y="34684"/>
                                  <a:pt x="69850" y="58788"/>
                                </a:cubicBezTo>
                                <a:cubicBezTo>
                                  <a:pt x="48514" y="98031"/>
                                  <a:pt x="22568" y="127445"/>
                                  <a:pt x="9868" y="127445"/>
                                </a:cubicBezTo>
                                <a:cubicBezTo>
                                  <a:pt x="4306" y="127445"/>
                                  <a:pt x="0" y="123723"/>
                                  <a:pt x="0" y="118770"/>
                                </a:cubicBezTo>
                                <a:cubicBezTo>
                                  <a:pt x="0" y="114452"/>
                                  <a:pt x="3366" y="111023"/>
                                  <a:pt x="7684" y="111023"/>
                                </a:cubicBezTo>
                                <a:cubicBezTo>
                                  <a:pt x="9868" y="111023"/>
                                  <a:pt x="12052" y="112268"/>
                                  <a:pt x="14834" y="114452"/>
                                </a:cubicBezTo>
                                <a:cubicBezTo>
                                  <a:pt x="16967" y="115989"/>
                                  <a:pt x="18555" y="116586"/>
                                  <a:pt x="19444" y="116586"/>
                                </a:cubicBezTo>
                                <a:cubicBezTo>
                                  <a:pt x="22225" y="116586"/>
                                  <a:pt x="24397" y="115049"/>
                                  <a:pt x="28715" y="110731"/>
                                </a:cubicBezTo>
                                <a:cubicBezTo>
                                  <a:pt x="30899" y="108547"/>
                                  <a:pt x="34925" y="103289"/>
                                  <a:pt x="40780" y="95250"/>
                                </a:cubicBezTo>
                                <a:cubicBezTo>
                                  <a:pt x="43904" y="91580"/>
                                  <a:pt x="45136" y="88455"/>
                                  <a:pt x="45136" y="85382"/>
                                </a:cubicBezTo>
                                <a:cubicBezTo>
                                  <a:pt x="45136" y="81953"/>
                                  <a:pt x="40183" y="58788"/>
                                  <a:pt x="37097" y="46088"/>
                                </a:cubicBezTo>
                                <a:cubicBezTo>
                                  <a:pt x="27826" y="12103"/>
                                  <a:pt x="25045" y="7150"/>
                                  <a:pt x="13589" y="7150"/>
                                </a:cubicBezTo>
                                <a:cubicBezTo>
                                  <a:pt x="11405" y="7150"/>
                                  <a:pt x="10160" y="7442"/>
                                  <a:pt x="7684" y="8090"/>
                                </a:cubicBezTo>
                                <a:lnTo>
                                  <a:pt x="7684" y="4661"/>
                                </a:lnTo>
                                <a:cubicBezTo>
                                  <a:pt x="10516" y="4369"/>
                                  <a:pt x="12941" y="3721"/>
                                  <a:pt x="13881" y="3429"/>
                                </a:cubicBezTo>
                                <a:cubicBezTo>
                                  <a:pt x="24397" y="1588"/>
                                  <a:pt x="31496" y="355"/>
                                  <a:pt x="33376"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w16du="http://schemas.microsoft.com/office/word/2023/wordml/word16du">
            <w:pict>
              <v:group w14:anchorId="670E1286" id="Group 59671" o:spid="_x0000_s1026" style="width:303.45pt;height:258.45pt;mso-position-horizontal-relative:char;mso-position-vertical-relative:line" coordsize="38535,3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">
                <v:shape id="Shape 3402" o:spid="_x0000_s1027" style="position:absolute;left:4716;top:3935;width:24660;height:24660;visibility:visible;mso-wrap-style:square;v-text-anchor:top" coordsize="2466035,2465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" path="m,2446782l,,2466035,r,2465934l,2446782xe" filled="f" strokeweight=".49989mm">
                  <v:stroke miterlimit="1" joinstyle="miter" endcap="square"/>
                  <v:path arrowok="t" textboxrect="0,0,2466035,2465934"/>
                </v:shape>
                <v:shape id="Shape 3404" o:spid="_x0000_s1028" style="position:absolute;left:10827;top:13744;width:5053;height:5056;visibility:visible;mso-wrap-style:square;v-text-anchor:top" coordsize="505371,505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" path="m406540,85268v92481,84785,98831,228460,14186,321082c336093,498970,192431,505562,99657,421132,6896,336639,,193027,84277,100051,168618,7138,312230,,405308,84138e" filled="f" strokeweight=".6mm">
                  <v:stroke miterlimit="1" joinstyle="miter" endcap="square"/>
                  <v:path arrowok="t" textboxrect="0,0,505371,505562"/>
                </v:shape>
                <v:shape id="Shape 3405" o:spid="_x0000_s1029" style="position:absolute;left:18122;top:13723;width:5053;height:5056;visibility:visible;mso-wrap-style:square;v-text-anchor:top" coordsize="505371,505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" path="m406552,85230v92469,84836,98819,228511,14186,321132c336055,498983,192431,505574,99670,421094,6845,336652,,192989,84290,100063,168567,7099,312191,,405308,84099e" filled="f" strokeweight=".6mm">
                  <v:stroke miterlimit="1" joinstyle="miter" endcap="square"/>
                  <v:path arrowok="t" textboxrect="0,0,505371,505574"/>
                </v:shape>
                <v:shape id="Shape 3406" o:spid="_x0000_s1030" style="position:absolute;left:20630;top:16398;width:0;height:5383;visibility:visible;mso-wrap-style:square;v-text-anchor:top" coordsize="0,53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" path="m,538213l,e" filled="f" strokeweight=".20928mm">
                  <v:path arrowok="t" textboxrect="0,0,0,538213"/>
                </v:shape>
                <v:shape id="Shape 3407" o:spid="_x0000_s1031" style="position:absolute;left:13357;top:16375;width:0;height:5381;visibility:visible;mso-wrap-style:square;v-text-anchor:top" coordsize="0,5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" path="m,538150l,e" filled="f" strokeweight=".20928mm">
                  <v:path arrowok="t" textboxrect="0,0,0,538150"/>
                </v:shape>
                <v:shape id="Shape 3408" o:spid="_x0000_s1032" style="position:absolute;left:13805;top:21096;width:6331;height:0;visibility:visible;mso-wrap-style:square;v-text-anchor:top" coordsize="633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" path="m,l633108,e" filled="f" strokeweight=".209mm">
                  <v:stroke miterlimit="83231f" joinstyle="miter"/>
                  <v:path arrowok="t" textboxrect="0,0,633108,0"/>
                </v:shape>
                <v:shape id="Shape 3409" o:spid="_x0000_s1033" style="position:absolute;left:13335;top:20908;width:658;height:376;visibility:visible;mso-wrap-style:square;v-text-anchor:top" coordsize="65824,37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" path="m65824,l47028,18796,65824,37605,,18796,65824,xe" fillcolor="black" stroked="f" strokeweight="0">
                  <v:stroke miterlimit="83231f" joinstyle="miter"/>
                  <v:path arrowok="t" textboxrect="0,0,65824,37605"/>
                </v:shape>
                <v:shape id="Shape 3410" o:spid="_x0000_s1034" style="position:absolute;left:19948;top:20908;width:658;height:376;visibility:visible;mso-wrap-style:square;v-text-anchor:top" coordsize="65824,37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" path="m,l65824,18796,,37605,18796,18796,,xe" fillcolor="black" stroked="f" strokeweight="0">
                  <v:stroke miterlimit="83231f" joinstyle="miter"/>
                  <v:path arrowok="t" textboxrect="0,0,65824,37605"/>
                </v:shape>
                <v:shape id="Shape 3411" o:spid="_x0000_s1035" style="position:absolute;left:20644;top:14342;width:1986;height:2073;visibility:visible;mso-wrap-style:square;v-text-anchor:top" coordsize="198590,20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" path="m,207264l198590,,,207264xe" stroked="f" strokeweight="0">
                  <v:fill opacity="13107f"/>
                  <v:stroke miterlimit="83231f" joinstyle="miter"/>
                  <v:path arrowok="t" textboxrect="0,0,198590,207264"/>
                </v:shape>
                <v:shape id="Shape 3412" o:spid="_x0000_s1036" style="position:absolute;left:20644;top:14342;width:1986;height:2073;visibility:visible;mso-wrap-style:square;v-text-anchor:top" coordsize="198590,20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" path="m,207264l198590,e" filled="f" strokeweight=".209mm">
                  <v:stroke miterlimit="83231f" joinstyle="miter"/>
                  <v:path arrowok="t" textboxrect="0,0,198590,207264"/>
                </v:shape>
                <v:shape id="Shape 3413" o:spid="_x0000_s1037" style="position:absolute;left:22297;top:14076;width:599;height:598;visibility:visible;mso-wrap-style:square;v-text-anchor:top" coordsize="59880,59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" path="m33287,r,26644l59880,26644,,59880,33287,xe" fillcolor="black" stroked="f" strokeweight="0">
                  <v:stroke miterlimit="83231f" joinstyle="miter"/>
                  <v:path arrowok="t" textboxrect="0,0,59880,59880"/>
                </v:shape>
                <v:shape id="Shape 3414" o:spid="_x0000_s1038" style="position:absolute;left:13129;top:13680;width:564;height:565;visibility:visible;mso-wrap-style:square;v-text-anchor:top" coordsize="56452,56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" path="m,56452l56452,,,56452xe" fillcolor="red" strokecolor="red" strokeweight=".3mm">
                  <v:stroke miterlimit="1" joinstyle="miter" endcap="square"/>
                  <v:path arrowok="t" textboxrect="0,0,56452,56452"/>
                </v:shape>
                <v:shape id="Shape 3415" o:spid="_x0000_s1039" style="position:absolute;left:13126;top:13697;width:565;height:565;visibility:visible;mso-wrap-style:square;v-text-anchor:top" coordsize="56451,5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" path="m56451,56464l,,56451,56464xe" fillcolor="red" strokecolor="red" strokeweight=".3mm">
                  <v:stroke miterlimit="1" joinstyle="miter" endcap="square"/>
                  <v:path arrowok="t" textboxrect="0,0,56451,56464"/>
                </v:shape>
                <v:shape id="Shape 3416" o:spid="_x0000_s1040" style="position:absolute;left:17015;top:1608;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" path="m,l,176606e" filled="f" strokeweight=".25mm">
                  <v:stroke miterlimit="1" joinstyle="miter" endcap="square"/>
                  <v:path arrowok="t" textboxrect="0,0,0,176606"/>
                </v:shape>
                <v:shape id="Shape 3417" o:spid="_x0000_s1041" style="position:absolute;left:16790;top:3149;width:450;height:788;visibility:visible;mso-wrap-style:square;v-text-anchor:top" coordsize="44996,7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" path="m,l22517,22466,44996,,22517,78727,,xe" fillcolor="black" stroked="f" strokeweight="0">
                  <v:stroke miterlimit="1" joinstyle="miter" endcap="square"/>
                  <v:path arrowok="t" textboxrect="0,0,44996,78727"/>
                </v:shape>
                <v:shape id="Shape 3418" o:spid="_x0000_s1042" style="position:absolute;left:4785;top:1632;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" path="m,l,176606e" filled="f" strokeweight=".25mm">
                  <v:stroke miterlimit="1" joinstyle="miter" endcap="square"/>
                  <v:path arrowok="t" textboxrect="0,0,0,176606"/>
                </v:shape>
                <v:shape id="Shape 3419" o:spid="_x0000_s1043" style="position:absolute;left:4560;top:3173;width:450;height:787;visibility:visible;mso-wrap-style:square;v-text-anchor:top" coordsize="44996,78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" path="m,l22517,22479,44996,,22517,78740,,xe" fillcolor="black" stroked="f" strokeweight="0">
                  <v:stroke miterlimit="1" joinstyle="miter" endcap="square"/>
                  <v:path arrowok="t" textboxrect="0,0,44996,78740"/>
                </v:shape>
                <v:shape id="Shape 3420" o:spid="_x0000_s1044" style="position:absolute;left:14086;top:1608;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" path="m,l,176606e" filled="f" strokeweight=".25mm">
                  <v:stroke miterlimit="1" joinstyle="miter" endcap="square"/>
                  <v:path arrowok="t" textboxrect="0,0,0,176606"/>
                </v:shape>
                <v:shape id="Shape 3421" o:spid="_x0000_s1045" style="position:absolute;left:13861;top:3149;width:450;height:788;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" path="m,l22479,22517,44996,,22479,78778,,xe" fillcolor="black" stroked="f" strokeweight="0">
                  <v:stroke miterlimit="1" joinstyle="miter" endcap="square"/>
                  <v:path arrowok="t" textboxrect="0,0,44996,78778"/>
                </v:shape>
                <v:shape id="Shape 3422" o:spid="_x0000_s1046" style="position:absolute;left:8012;top:1631;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" path="m,l,176606e" filled="f" strokeweight=".25mm">
                  <v:stroke miterlimit="1" joinstyle="miter" endcap="square"/>
                  <v:path arrowok="t" textboxrect="0,0,0,176606"/>
                </v:shape>
                <v:shape id="Shape 3423" o:spid="_x0000_s1047" style="position:absolute;left:7787;top:3172;width:450;height:787;visibility:visible;mso-wrap-style:square;v-text-anchor:top" coordsize="44996,78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" path="m,l22466,22479,44996,,22466,78740,,xe" fillcolor="black" stroked="f" strokeweight="0">
                  <v:stroke miterlimit="1" joinstyle="miter" endcap="square"/>
                  <v:path arrowok="t" textboxrect="0,0,44996,78740"/>
                </v:shape>
                <v:shape id="Shape 3424" o:spid="_x0000_s1048" style="position:absolute;left:10938;top:1633;width:0;height:1766;visibility:visible;mso-wrap-style:square;v-text-anchor:top" coordsize="0,17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" path="m,l,176619e" filled="f" strokeweight=".25mm">
                  <v:stroke miterlimit="1" joinstyle="miter" endcap="square"/>
                  <v:path arrowok="t" textboxrect="0,0,0,176619"/>
                </v:shape>
                <v:shape id="Shape 3425" o:spid="_x0000_s1049" style="position:absolute;left:10713;top:3174;width:450;height:788;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" path="m,l22517,22530,44996,,22517,78778,,xe" fillcolor="black" stroked="f" strokeweight="0">
                  <v:stroke miterlimit="1" joinstyle="miter" endcap="square"/>
                  <v:path arrowok="t" textboxrect="0,0,44996,78778"/>
                </v:shape>
                <v:shape id="Shape 3426" o:spid="_x0000_s1050" style="position:absolute;left:29237;top:1618;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" path="m,l,176606e" filled="f" strokeweight=".25mm">
                  <v:stroke miterlimit="1" joinstyle="miter" endcap="square"/>
                  <v:path arrowok="t" textboxrect="0,0,0,176606"/>
                </v:shape>
                <v:shape id="Shape 3427" o:spid="_x0000_s1051" style="position:absolute;left:29013;top:3159;width:449;height:787;visibility:visible;mso-wrap-style:square;v-text-anchor:top" coordsize="44996,7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" path="m,l22466,22466,44996,,22466,78727,,xe" fillcolor="black" stroked="f" strokeweight="0">
                  <v:stroke miterlimit="1" joinstyle="miter" endcap="square"/>
                  <v:path arrowok="t" textboxrect="0,0,44996,78727"/>
                </v:shape>
                <v:shape id="Shape 3428" o:spid="_x0000_s1052" style="position:absolute;left:26308;top:1618;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" path="m,l,176606e" filled="f" strokeweight=".25mm">
                  <v:stroke miterlimit="1" joinstyle="miter" endcap="square"/>
                  <v:path arrowok="t" textboxrect="0,0,0,176606"/>
                </v:shape>
                <v:shape id="Shape 3429" o:spid="_x0000_s1053" style="position:absolute;left:26083;top:3160;width:449;height:787;visibility:visible;mso-wrap-style:square;v-text-anchor:top" coordsize="44983,7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" path="m,l22517,22466,44983,,22517,78727,,xe" fillcolor="black" stroked="f" strokeweight="0">
                  <v:stroke miterlimit="1" joinstyle="miter" endcap="square"/>
                  <v:path arrowok="t" textboxrect="0,0,44983,78727"/>
                </v:shape>
                <v:shape id="Shape 3430" o:spid="_x0000_s1054" style="position:absolute;left:20234;top:1641;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" path="m,l,176606e" filled="f" strokeweight=".25mm">
                  <v:stroke miterlimit="1" joinstyle="miter" endcap="square"/>
                  <v:path arrowok="t" textboxrect="0,0,0,176606"/>
                </v:shape>
                <v:shape id="Shape 3431" o:spid="_x0000_s1055" style="position:absolute;left:20009;top:3182;width:450;height:787;visibility:visible;mso-wrap-style:square;v-text-anchor:top" coordsize="44996,7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" path="m,l22530,22466,44996,,22530,78727,,xe" fillcolor="black" stroked="f" strokeweight="0">
                  <v:stroke miterlimit="1" joinstyle="miter" endcap="square"/>
                  <v:path arrowok="t" textboxrect="0,0,44996,78727"/>
                </v:shape>
                <v:shape id="Shape 3432" o:spid="_x0000_s1056" style="position:absolute;left:23160;top:1643;width:0;height:1766;visibility:visible;mso-wrap-style:square;v-text-anchor:top" coordsize="0,17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" path="m,l,176619e" filled="f" strokeweight=".25mm">
                  <v:stroke miterlimit="1" joinstyle="miter" endcap="square"/>
                  <v:path arrowok="t" textboxrect="0,0,0,176619"/>
                </v:shape>
                <v:shape id="Shape 3433" o:spid="_x0000_s1057" style="position:absolute;left:22935;top:3184;width:450;height:788;visibility:visible;mso-wrap-style:square;v-text-anchor:top" coordsize="45047,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" path="m,l22530,22530,45047,,22530,78778,,xe" fillcolor="black" stroked="f" strokeweight="0">
                  <v:stroke miterlimit="1" joinstyle="miter" endcap="square"/>
                  <v:path arrowok="t" textboxrect="0,0,45047,78778"/>
                </v:shape>
                <v:shape id="Shape 3434" o:spid="_x0000_s1058" style="position:absolute;left:30024;top:16226;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" path="m176606,l,e" filled="f" strokeweight="0">
                  <v:stroke miterlimit="1" joinstyle="miter" endcap="square"/>
                  <v:path arrowok="t" textboxrect="0,0,176606,0"/>
                </v:shape>
                <v:shape id="Shape 3435" o:spid="_x0000_s1059" style="position:absolute;left:29461;top:16001;width:788;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" path="m78778,l56261,22530,78778,44996,,22530,78778,xe" fillcolor="black" stroked="f" strokeweight="0">
                  <v:stroke miterlimit="1" joinstyle="miter" endcap="square"/>
                  <v:path arrowok="t" textboxrect="0,0,78778,44996"/>
                </v:shape>
                <v:shape id="Shape 3436" o:spid="_x0000_s1060" style="position:absolute;left:30000;top:3996;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" path="m176606,l,e" filled="f" strokeweight="0">
                  <v:stroke miterlimit="1" joinstyle="miter" endcap="square"/>
                  <v:path arrowok="t" textboxrect="0,0,176606,0"/>
                </v:shape>
                <v:shape id="Shape 3437" o:spid="_x0000_s1061" style="position:absolute;left:29438;top:3770;width:788;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" path="m78778,l56249,22530,78778,44996,,22530,78778,xe" fillcolor="black" stroked="f" strokeweight="0">
                  <v:stroke miterlimit="1" joinstyle="miter" endcap="square"/>
                  <v:path arrowok="t" textboxrect="0,0,78778,44996"/>
                </v:shape>
                <v:shape id="Shape 3438" o:spid="_x0000_s1062" style="position:absolute;left:30024;top:13296;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" path="m176606,l,e" filled="f" strokeweight="0">
                  <v:stroke miterlimit="1" joinstyle="miter" endcap="square"/>
                  <v:path arrowok="t" textboxrect="0,0,176606,0"/>
                </v:shape>
                <v:shape id="Shape 3439" o:spid="_x0000_s1063" style="position:absolute;left:29461;top:13072;width:788;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" path="m78778,l56261,22466,78778,44996,,22466,78778,xe" fillcolor="black" stroked="f" strokeweight="0">
                  <v:stroke miterlimit="1" joinstyle="miter" endcap="square"/>
                  <v:path arrowok="t" textboxrect="0,0,78778,44996"/>
                </v:shape>
                <v:shape id="Shape 3440" o:spid="_x0000_s1064" style="position:absolute;left:30001;top:7223;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" path="m176606,l,e" filled="f" strokeweight="0">
                  <v:stroke miterlimit="1" joinstyle="miter" endcap="square"/>
                  <v:path arrowok="t" textboxrect="0,0,176606,0"/>
                </v:shape>
                <v:shape id="Shape 3441" o:spid="_x0000_s1065" style="position:absolute;left:29439;top:6998;width:787;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" path="m78778,l56261,22479,78778,44996,,22479,78778,xe" fillcolor="black" stroked="f" strokeweight="0">
                  <v:stroke miterlimit="1" joinstyle="miter" endcap="square"/>
                  <v:path arrowok="t" textboxrect="0,0,78778,44996"/>
                </v:shape>
                <v:shape id="Shape 3442" o:spid="_x0000_s1066" style="position:absolute;left:29999;top:10149;width:1766;height:0;visibility:visible;mso-wrap-style:square;v-text-anchor:top" coordsize="1766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" path="m176619,l,e" filled="f" strokeweight="0">
                  <v:stroke miterlimit="1" joinstyle="miter" endcap="square"/>
                  <v:path arrowok="t" textboxrect="0,0,176619,0"/>
                </v:shape>
                <v:shape id="Shape 3443" o:spid="_x0000_s1067" style="position:absolute;left:29437;top:9924;width:787;height:450;visibility:visible;mso-wrap-style:square;v-text-anchor:top" coordsize="78727,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" path="m78727,l56248,22517,78727,44996,,22517,78727,xe" fillcolor="black" stroked="f" strokeweight="0">
                  <v:stroke miterlimit="1" joinstyle="miter" endcap="square"/>
                  <v:path arrowok="t" textboxrect="0,0,78727,44996"/>
                </v:shape>
                <v:shape id="Shape 3444" o:spid="_x0000_s1068" style="position:absolute;left:30014;top:28448;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" path="m176606,l,e" filled="f" strokeweight="0">
                  <v:stroke miterlimit="1" joinstyle="miter" endcap="square"/>
                  <v:path arrowok="t" textboxrect="0,0,176606,0"/>
                </v:shape>
                <v:shape id="Shape 3445" o:spid="_x0000_s1069" style="position:absolute;left:29452;top:28223;width:787;height:450;visibility:visible;mso-wrap-style:square;v-text-anchor:top" coordsize="78778,45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" path="m78778,l56261,22530,78778,45047,,22530,78778,xe" fillcolor="black" stroked="f" strokeweight="0">
                  <v:stroke miterlimit="1" joinstyle="miter" endcap="square"/>
                  <v:path arrowok="t" textboxrect="0,0,78778,45047"/>
                </v:shape>
                <v:shape id="Shape 3446" o:spid="_x0000_s1070" style="position:absolute;left:30014;top:25519;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" path="m176606,l,e" filled="f" strokeweight="0">
                  <v:stroke miterlimit="1" joinstyle="miter" endcap="square"/>
                  <v:path arrowok="t" textboxrect="0,0,176606,0"/>
                </v:shape>
                <v:shape id="Shape 3447" o:spid="_x0000_s1071" style="position:absolute;left:29451;top:25293;width:788;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" path="m78778,l56261,22530,78778,44996,,22530,78778,xe" fillcolor="black" stroked="f" strokeweight="0">
                  <v:stroke miterlimit="1" joinstyle="miter" endcap="square"/>
                  <v:path arrowok="t" textboxrect="0,0,78778,44996"/>
                </v:shape>
                <v:shape id="Shape 3448" o:spid="_x0000_s1072" style="position:absolute;left:29991;top:19444;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" path="m176606,l,e" filled="f" strokeweight="0">
                  <v:stroke miterlimit="1" joinstyle="miter" endcap="square"/>
                  <v:path arrowok="t" textboxrect="0,0,176606,0"/>
                </v:shape>
                <v:shape id="Shape 3449" o:spid="_x0000_s1073" style="position:absolute;left:29429;top:19220;width:787;height:450;visibility:visible;mso-wrap-style:square;v-text-anchor:top" coordsize="78727,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" path="m78727,l56261,22466,78727,44996,,22466,78727,xe" fillcolor="black" stroked="f" strokeweight="0">
                  <v:stroke miterlimit="1" joinstyle="miter" endcap="square"/>
                  <v:path arrowok="t" textboxrect="0,0,78727,44996"/>
                </v:shape>
                <v:shape id="Shape 3450" o:spid="_x0000_s1074" style="position:absolute;left:29989;top:22371;width:1766;height:0;visibility:visible;mso-wrap-style:square;v-text-anchor:top" coordsize="1766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" path="m176619,l,e" filled="f" strokeweight="0">
                  <v:stroke miterlimit="1" joinstyle="miter" endcap="square"/>
                  <v:path arrowok="t" textboxrect="0,0,176619,0"/>
                </v:shape>
                <v:shape id="Shape 3451" o:spid="_x0000_s1075" style="position:absolute;left:29427;top:22146;width:787;height:450;visibility:visible;mso-wrap-style:square;v-text-anchor:top" coordsize="78727,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" path="m78727,l56197,22517,78727,44996,,22517,78727,xe" fillcolor="black" stroked="f" strokeweight="0">
                  <v:stroke miterlimit="1" joinstyle="miter" endcap="square"/>
                  <v:path arrowok="t" textboxrect="0,0,78727,44996"/>
                </v:shape>
                <v:shape id="Shape 3452" o:spid="_x0000_s1076" style="position:absolute;left:2357;top:16146;width:1766;height:0;visibility:visible;mso-wrap-style:square;v-text-anchor:top" coordsize="1766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" path="m,l176657,e" filled="f" strokeweight="0">
                  <v:stroke miterlimit="1" joinstyle="miter" endcap="square"/>
                  <v:path arrowok="t" textboxrect="0,0,176657,0"/>
                </v:shape>
                <v:shape id="Shape 3453" o:spid="_x0000_s1077" style="position:absolute;left:3898;top:15921;width:788;height:450;visibility:visible;mso-wrap-style:square;v-text-anchor:top" coordsize="78727,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" path="m,l78727,22479,,44996,22517,22479,,xe" fillcolor="black" stroked="f" strokeweight="0">
                  <v:stroke miterlimit="1" joinstyle="miter" endcap="square"/>
                  <v:path arrowok="t" textboxrect="0,0,78727,44996"/>
                </v:shape>
                <v:shape id="Shape 3454" o:spid="_x0000_s1078" style="position:absolute;left:2381;top:28377;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" path="m,l176606,e" filled="f" strokeweight="0">
                  <v:stroke miterlimit="1" joinstyle="miter" endcap="square"/>
                  <v:path arrowok="t" textboxrect="0,0,176606,0"/>
                </v:shape>
                <v:shape id="Shape 3455" o:spid="_x0000_s1079" style="position:absolute;left:3922;top:28152;width:788;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" path="m,l78778,22466,,44996,22530,22466,,xe" fillcolor="black" stroked="f" strokeweight="0">
                  <v:stroke miterlimit="1" joinstyle="miter" endcap="square"/>
                  <v:path arrowok="t" textboxrect="0,0,78778,44996"/>
                </v:shape>
                <v:shape id="Shape 3456" o:spid="_x0000_s1080" style="position:absolute;left:2357;top:19076;width:1767;height:0;visibility:visible;mso-wrap-style:square;v-text-anchor:top" coordsize="1766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" path="m,l176657,e" filled="f" strokeweight="0">
                  <v:stroke miterlimit="1" joinstyle="miter" endcap="square"/>
                  <v:path arrowok="t" textboxrect="0,0,176657,0"/>
                </v:shape>
                <v:shape id="Shape 3457" o:spid="_x0000_s1081" style="position:absolute;left:3899;top:18851;width:787;height:450;visibility:visible;mso-wrap-style:square;v-text-anchor:top" coordsize="78727,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" path="m,l78727,22517,,44996,22517,22517,,xe" fillcolor="black" stroked="f" strokeweight="0">
                  <v:stroke miterlimit="1" joinstyle="miter" endcap="square"/>
                  <v:path arrowok="t" textboxrect="0,0,78727,44996"/>
                </v:shape>
                <v:shape id="Shape 3458" o:spid="_x0000_s1082" style="position:absolute;left:2380;top:25149;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" path="m,l176606,e" filled="f" strokeweight="0">
                  <v:stroke miterlimit="1" joinstyle="miter" endcap="square"/>
                  <v:path arrowok="t" textboxrect="0,0,176606,0"/>
                </v:shape>
                <v:shape id="Shape 3459" o:spid="_x0000_s1083" style="position:absolute;left:3921;top:24924;width:788;height:451;visibility:visible;mso-wrap-style:square;v-text-anchor:top" coordsize="78778,45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" path="m,l78778,22517,,45047,22517,22517,,xe" fillcolor="black" stroked="f" strokeweight="0">
                  <v:stroke miterlimit="1" joinstyle="miter" endcap="square"/>
                  <v:path arrowok="t" textboxrect="0,0,78778,45047"/>
                </v:shape>
                <v:shape id="Shape 3460" o:spid="_x0000_s1084" style="position:absolute;left:2382;top:22223;width:1766;height:0;visibility:visible;mso-wrap-style:square;v-text-anchor:top" coordsize="1766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" path="m,l176619,e" filled="f" strokeweight="0">
                  <v:stroke miterlimit="1" joinstyle="miter" endcap="square"/>
                  <v:path arrowok="t" textboxrect="0,0,176619,0"/>
                </v:shape>
                <v:shape id="Shape 3461" o:spid="_x0000_s1085" style="position:absolute;left:3924;top:21998;width:787;height:450;visibility:visible;mso-wrap-style:square;v-text-anchor:top" coordsize="78727,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" path="m,l78727,22517,,44996,22479,22517,,xe" fillcolor="black" stroked="f" strokeweight="0">
                  <v:stroke miterlimit="1" joinstyle="miter" endcap="square"/>
                  <v:path arrowok="t" textboxrect="0,0,78727,44996"/>
                </v:shape>
                <v:shape id="Shape 3462" o:spid="_x0000_s1086" style="position:absolute;left:2367;top:3924;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" path="m,l176606,e" filled="f" strokeweight="0">
                  <v:stroke miterlimit="1" joinstyle="miter" endcap="square"/>
                  <v:path arrowok="t" textboxrect="0,0,176606,0"/>
                </v:shape>
                <v:shape id="Shape 3463" o:spid="_x0000_s1087" style="position:absolute;left:3908;top:3699;width:788;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" path="m,l78778,22466,,44996,22517,22466,,xe" fillcolor="black" stroked="f" strokeweight="0">
                  <v:stroke miterlimit="1" joinstyle="miter" endcap="square"/>
                  <v:path arrowok="t" textboxrect="0,0,78778,44996"/>
                </v:shape>
                <v:shape id="Shape 3464" o:spid="_x0000_s1088" style="position:absolute;left:2368;top:6854;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" path="m,l176606,e" filled="f" strokeweight="0">
                  <v:stroke miterlimit="1" joinstyle="miter" endcap="square"/>
                  <v:path arrowok="t" textboxrect="0,0,176606,0"/>
                </v:shape>
                <v:shape id="Shape 3465" o:spid="_x0000_s1089" style="position:absolute;left:3909;top:6629;width:787;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" path="m,l78778,22530,,44996,22517,22530,,xe" fillcolor="black" stroked="f" strokeweight="0">
                  <v:stroke miterlimit="1" joinstyle="miter" endcap="square"/>
                  <v:path arrowok="t" textboxrect="0,0,78778,44996"/>
                </v:shape>
                <v:shape id="Shape 3466" o:spid="_x0000_s1090" style="position:absolute;left:2390;top:12928;width:1766;height:0;visibility:visible;mso-wrap-style:square;v-text-anchor:top" coordsize="176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" path="m,l176606,e" filled="f" strokeweight="0">
                  <v:stroke miterlimit="1" joinstyle="miter" endcap="square"/>
                  <v:path arrowok="t" textboxrect="0,0,176606,0"/>
                </v:shape>
                <v:shape id="Shape 3467" o:spid="_x0000_s1091" style="position:absolute;left:3931;top:12702;width:788;height:450;visibility:visible;mso-wrap-style:square;v-text-anchor:top" coordsize="78778,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" path="m,l78778,22530,,44996,22517,22530,,xe" fillcolor="black" stroked="f" strokeweight="0">
                  <v:stroke miterlimit="1" joinstyle="miter" endcap="square"/>
                  <v:path arrowok="t" textboxrect="0,0,78778,44996"/>
                </v:shape>
                <v:shape id="Shape 3468" o:spid="_x0000_s1092" style="position:absolute;left:2392;top:10001;width:1766;height:0;visibility:visible;mso-wrap-style:square;v-text-anchor:top" coordsize="1766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" path="m,l176619,e" filled="f" strokeweight="0">
                  <v:stroke miterlimit="1" joinstyle="miter" endcap="square"/>
                  <v:path arrowok="t" textboxrect="0,0,176619,0"/>
                </v:shape>
                <v:shape id="Shape 3469" o:spid="_x0000_s1093" style="position:absolute;left:3933;top:9776;width:788;height:450;visibility:visible;mso-wrap-style:square;v-text-anchor:top" coordsize="78727,4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" path="m,l78727,22479,,44996,22479,22479,,xe" fillcolor="black" stroked="f" strokeweight="0">
                  <v:stroke miterlimit="1" joinstyle="miter" endcap="square"/>
                  <v:path arrowok="t" textboxrect="0,0,78727,44996"/>
                </v:shape>
                <v:shape id="Shape 3470" o:spid="_x0000_s1094" style="position:absolute;left:17125;top:29080;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" path="m,176606l,e" filled="f" strokeweight=".25mm">
                  <v:stroke miterlimit="1" joinstyle="miter" endcap="square"/>
                  <v:path arrowok="t" textboxrect="0,0,0,176606"/>
                </v:shape>
                <v:shape id="Shape 3471" o:spid="_x0000_s1095" style="position:absolute;left:16899;top:28517;width:450;height:788;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" path="m22517,l44996,78778,22517,56261,,78778,22517,xe" fillcolor="black" stroked="f" strokeweight="0">
                  <v:stroke miterlimit="1" joinstyle="miter" endcap="square"/>
                  <v:path arrowok="t" textboxrect="0,0,44996,78778"/>
                </v:shape>
                <v:shape id="Shape 3472" o:spid="_x0000_s1096" style="position:absolute;left:29355;top:29056;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" path="m,176606l,e" filled="f" strokeweight=".25mm">
                  <v:stroke miterlimit="1" joinstyle="miter" endcap="square"/>
                  <v:path arrowok="t" textboxrect="0,0,0,176606"/>
                </v:shape>
                <v:shape id="Shape 3473" o:spid="_x0000_s1097" style="position:absolute;left:29130;top:28493;width:450;height:788;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" path="m22517,l44996,78778,22517,56261,,78778,22517,xe" fillcolor="black" stroked="f" strokeweight="0">
                  <v:stroke miterlimit="1" joinstyle="miter" endcap="square"/>
                  <v:path arrowok="t" textboxrect="0,0,44996,78778"/>
                </v:shape>
                <v:shape id="Shape 3474" o:spid="_x0000_s1098" style="position:absolute;left:20054;top:29079;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" path="m,176606l,e" filled="f" strokeweight=".25mm">
                  <v:stroke miterlimit="1" joinstyle="miter" endcap="square"/>
                  <v:path arrowok="t" textboxrect="0,0,0,176606"/>
                </v:shape>
                <v:shape id="Shape 3475" o:spid="_x0000_s1099" style="position:absolute;left:19829;top:28516;width:450;height:788;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" path="m22479,l44996,78778,22479,56261,,78778,22479,xe" fillcolor="black" stroked="f" strokeweight="0">
                  <v:stroke miterlimit="1" joinstyle="miter" endcap="square"/>
                  <v:path arrowok="t" textboxrect="0,0,44996,78778"/>
                </v:shape>
                <v:shape id="Shape 3476" o:spid="_x0000_s1100" style="position:absolute;left:26128;top:29057;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" path="m,176606l,e" filled="f" strokeweight=".25mm">
                  <v:stroke miterlimit="1" joinstyle="miter" endcap="square"/>
                  <v:path arrowok="t" textboxrect="0,0,0,176606"/>
                </v:shape>
                <v:shape id="Shape 3477" o:spid="_x0000_s1101" style="position:absolute;left:25903;top:28494;width:450;height:788;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" path="m22479,l44996,78778,22479,56261,,78778,22479,xe" fillcolor="black" stroked="f" strokeweight="0">
                  <v:stroke miterlimit="1" joinstyle="miter" endcap="square"/>
                  <v:path arrowok="t" textboxrect="0,0,44996,78778"/>
                </v:shape>
                <v:shape id="Shape 3478" o:spid="_x0000_s1102" style="position:absolute;left:23202;top:29055;width:0;height:1766;visibility:visible;mso-wrap-style:square;v-text-anchor:top" coordsize="0,17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" path="m,176619l,e" filled="f" strokeweight=".25mm">
                  <v:stroke miterlimit="1" joinstyle="miter" endcap="square"/>
                  <v:path arrowok="t" textboxrect="0,0,0,176619"/>
                </v:shape>
                <v:shape id="Shape 3479" o:spid="_x0000_s1103" style="position:absolute;left:22976;top:28492;width:450;height:787;visibility:visible;mso-wrap-style:square;v-text-anchor:top" coordsize="44996,7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" path="m22530,l44996,78727,22530,56249,,78727,22530,xe" fillcolor="black" stroked="f" strokeweight="0">
                  <v:stroke miterlimit="1" joinstyle="miter" endcap="square"/>
                  <v:path arrowok="t" textboxrect="0,0,44996,78727"/>
                </v:shape>
                <v:shape id="Shape 3480" o:spid="_x0000_s1104" style="position:absolute;left:4902;top:29070;width:0;height:1766;visibility:visible;mso-wrap-style:square;v-text-anchor:top" coordsize="0,17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" path="m,176619l,e" filled="f" strokeweight=".25mm">
                  <v:stroke miterlimit="1" joinstyle="miter" endcap="square"/>
                  <v:path arrowok="t" textboxrect="0,0,0,176619"/>
                </v:shape>
                <v:shape id="Shape 3481" o:spid="_x0000_s1105" style="position:absolute;left:4678;top:28507;width:450;height:788;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" path="m22466,l44996,78778,22466,56249,,78778,22466,xe" fillcolor="black" stroked="f" strokeweight="0">
                  <v:stroke miterlimit="1" joinstyle="miter" endcap="square"/>
                  <v:path arrowok="t" textboxrect="0,0,44996,78778"/>
                </v:shape>
                <v:shape id="Shape 3482" o:spid="_x0000_s1106" style="position:absolute;left:7832;top:29069;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" path="m,176606l,e" filled="f" strokeweight=".25mm">
                  <v:stroke miterlimit="1" joinstyle="miter" endcap="square"/>
                  <v:path arrowok="t" textboxrect="0,0,0,176606"/>
                </v:shape>
                <v:shape id="Shape 3483" o:spid="_x0000_s1107" style="position:absolute;left:7607;top:28507;width:450;height:787;visibility:visible;mso-wrap-style:square;v-text-anchor:top" coordsize="44996,78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" path="m22517,l44996,78778,22517,56261,,78778,22517,xe" fillcolor="black" stroked="f" strokeweight="0">
                  <v:stroke miterlimit="1" joinstyle="miter" endcap="square"/>
                  <v:path arrowok="t" textboxrect="0,0,44996,78778"/>
                </v:shape>
                <v:shape id="Shape 3484" o:spid="_x0000_s1108" style="position:absolute;left:13906;top:29047;width:0;height:1766;visibility:visible;mso-wrap-style:square;v-text-anchor:top" coordsize="0,176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" path="m,176606l,e" filled="f" strokeweight=".25mm">
                  <v:stroke miterlimit="1" joinstyle="miter" endcap="square"/>
                  <v:path arrowok="t" textboxrect="0,0,0,176606"/>
                </v:shape>
                <v:shape id="Shape 3485" o:spid="_x0000_s1109" style="position:absolute;left:13681;top:28484;width:450;height:787;visibility:visible;mso-wrap-style:square;v-text-anchor:top" coordsize="44996,7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" path="m22530,l44996,78727,22530,56261,,78727,22530,xe" fillcolor="black" stroked="f" strokeweight="0">
                  <v:stroke miterlimit="1" joinstyle="miter" endcap="square"/>
                  <v:path arrowok="t" textboxrect="0,0,44996,78727"/>
                </v:shape>
                <v:shape id="Shape 3486" o:spid="_x0000_s1110" style="position:absolute;left:10980;top:29044;width:0;height:1767;visibility:visible;mso-wrap-style:square;v-text-anchor:top" coordsize="0,17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" path="m,176657l,e" filled="f" strokeweight=".25mm">
                  <v:stroke miterlimit="1" joinstyle="miter" endcap="square"/>
                  <v:path arrowok="t" textboxrect="0,0,0,176657"/>
                </v:shape>
                <v:shape id="Shape 3487" o:spid="_x0000_s1111" style="position:absolute;left:10755;top:28482;width:450;height:788;visibility:visible;mso-wrap-style:square;v-text-anchor:top" coordsize="44996,78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" path="m22479,l44996,78740,22479,56210,,78740,22479,xe" fillcolor="black" stroked="f" strokeweight="0">
                  <v:stroke miterlimit="1" joinstyle="miter" endcap="square"/>
                  <v:path arrowok="t" textboxrect="0,0,44996,78740"/>
                </v:shape>
                <v:shape id="Shape 3488" o:spid="_x0000_s1112" style="position:absolute;left:23074;top:13385;width:741;height:1289;visibility:visible;mso-wrap-style:square;v-text-anchor:top" coordsize="74041,128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" path="m28423,l74041,r,6390l73279,6159v-6210,,-8979,1232,-9931,5258l50406,56604v4610,901,6795,1194,10173,1194l74041,54144r,45634l60922,64948,47917,64008,37109,105130v-1892,7138,-2476,9576,-2476,11456c34633,123088,35865,124333,47917,125869r,3074l,128943r,-3074c10820,123977,12357,122733,15723,111328l40183,24117v1244,-5562,2476,-10223,2476,-12700c42659,9284,41427,7099,39891,6159,37706,4623,36766,4318,28423,3378l28423,xe" fillcolor="black" stroked="f" strokeweight="0">
                  <v:stroke miterlimit="1" joinstyle="miter" endcap="square"/>
                  <v:path arrowok="t" textboxrect="0,0,74041,128943"/>
                </v:shape>
                <v:shape id="Shape 3489" o:spid="_x0000_s1113" style="position:absolute;left:23815;top:13385;width:443;height:1289;visibility:visible;mso-wrap-style:square;v-text-anchor:top" coordsize="44374,128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" path="m,l3251,c29845,,44374,10223,44374,28435v,8979,-3416,16713,-9919,22276c27356,57201,20866,59982,5436,63411r18554,48222c27661,121844,31674,125222,40361,125869r,3074l10985,128943,,99778,,54144,14254,50274v6218,-4979,9381,-12396,9381,-22144c23635,20866,21628,15373,17575,11697l,6390,,xe" fillcolor="black" stroked="f" strokeweight="0">
                  <v:stroke miterlimit="1" joinstyle="miter" endcap="square"/>
                  <v:path arrowok="t" textboxrect="0,0,44374,128943"/>
                </v:shape>
                <v:shape id="Shape 3490" o:spid="_x0000_s1114" style="position:absolute;left:24319;top:14172;width:381;height:814;visibility:visible;mso-wrap-style:square;v-text-anchor:top" coordsize="38049,8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" path="m29363,v647,,1244,635,1244,1537c30607,1537,30607,1880,30302,2184l26289,17310r11760,l37109,21971r-12065,l12052,70536v,597,,597,,902c12052,72974,12992,74206,14237,74206v2184,,4661,-2133,11760,-11404l27826,63691c18555,77343,13932,81356,7138,81356,3124,81356,,79172,,75743,,74562,1232,69596,2477,65278v647,-1232,647,-1880,939,-3124l13932,21971r-10808,c3124,21679,3124,21324,3124,21031v,-1536,889,-2476,4610,-3721c12395,16066,21323,8979,27229,1537,28168,343,28473,,29363,xe" fillcolor="black" stroked="f" strokeweight="0">
                  <v:stroke miterlimit="1" joinstyle="miter" endcap="square"/>
                  <v:path arrowok="t" textboxrect="0,0,38049,81356"/>
                </v:shape>
                <v:shape id="Shape 3491" o:spid="_x0000_s1115" style="position:absolute;left:15997;top:22412;width:420;height:842;visibility:visible;mso-wrap-style:square;v-text-anchor:top" coordsize="42024,84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" path="m42024,r,7133l39891,8749c26899,22339,16967,45211,16967,61582v,7746,4674,13004,11468,13004l42024,68915r,6165l38329,78601v-5496,4011,-10992,5548,-17641,5548c7696,84149,,75818,,61582,,39560,17917,13180,37698,1367l42024,xe" fillcolor="black" stroked="f" strokeweight="0">
                  <v:stroke miterlimit="1" joinstyle="miter" endcap="square"/>
                  <v:path arrowok="t" textboxrect="0,0,42024,84149"/>
                </v:shape>
                <v:shape id="Shape 3492" o:spid="_x0000_s1116" style="position:absolute;left:16417;top:21884;width:588;height:1373;visibility:visible;mso-wrap-style:square;v-text-anchor:top" coordsize="58788,137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" path="m57848,r940,953c48869,40538,44552,56312,39294,74523,32791,96203,26594,120307,26594,123088v,2185,1587,3721,3416,3721c33439,126809,35573,125273,46088,112865r2477,2184c38354,129286,28181,137325,19799,137325v-4915,,-8344,-3429,-8344,-8687c11455,124028,11760,120904,13944,111023v-3324,4950,-6360,9047,-9252,12407l,127900r,-6165l149,121673c13584,110790,25057,86211,25057,63703v,-7099,-2781,-10820,-8979,-11405c13449,52121,10287,52962,7086,54586l,59953,,52820,15481,47930v7735,,11113,3124,12700,11455l36804,26898c39586,16726,39891,15773,39891,13005v,-4026,-1245,-4661,-12357,-4966l27534,4673c40234,3429,47333,2184,57848,xe" fillcolor="black" stroked="f" strokeweight="0">
                  <v:stroke miterlimit="1" joinstyle="miter" endcap="square"/>
                  <v:path arrowok="t" textboxrect="0,0,58788,137325"/>
                </v:shape>
                <v:shape id="Shape 3493" o:spid="_x0000_s1117" style="position:absolute;left:17113;top:22544;width:414;height:986;visibility:visible;mso-wrap-style:square;v-text-anchor:top" coordsize="41415,98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" path="m26289,r1245,292l27534,87808v,7087,2425,8331,13881,8674l41415,98616r-40183,l1232,96482v6159,-343,8039,-648,10173,-1880c13881,93358,15126,89992,15126,85027r,-66180c15126,14237,13589,12052,10516,12052v-1245,,-3721,597,-6503,1537c3366,13881,1829,14529,,15126l,13284,26289,xe" fillcolor="black" stroked="f" strokeweight="0">
                  <v:stroke miterlimit="1" joinstyle="miter" endcap="square"/>
                  <v:path arrowok="t" textboxrect="0,0,41415,98616"/>
                </v:shape>
                <v:shape id="Shape 3494" o:spid="_x0000_s1118" style="position:absolute;left:15998;top:14337;width:623;height:1259;visibility:visible;mso-wrap-style:square;v-text-anchor:top" coordsize="62331,125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" path="m62331,r,21505l62167,21115,39586,75230r22745,l62331,83269r-26111,l27242,106485v-1245,2438,-1537,5258,-1537,7696c25705,119782,29426,122271,39002,122271r,3670l,125941r,-3670c9284,121915,11760,118550,24460,89772l62331,xe" fillcolor="red" stroked="f" strokeweight="0">
                  <v:stroke miterlimit="1" joinstyle="miter" endcap="square"/>
                  <v:path arrowok="t" textboxrect="0,0,62331,125941"/>
                </v:shape>
                <v:shape id="Shape 3495" o:spid="_x0000_s1119" style="position:absolute;left:16621;top:14267;width:738;height:1329;visibility:visible;mso-wrap-style:square;v-text-anchor:top" coordsize="73749,132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" path="m2959,l6973,,56134,111913v6807,14884,8979,16725,17615,17373l73749,132956r-50101,l23648,129286v10515,-355,13639,-1892,13639,-6858c37287,119659,36043,114745,33566,109144l25527,90284,,90284,,82245r22746,l,28520,,7015,2959,xe" fillcolor="red" stroked="f" strokeweight="0">
                  <v:stroke miterlimit="1" joinstyle="miter" endcap="square"/>
                  <v:path arrowok="t" textboxrect="0,0,73749,132956"/>
                </v:shape>
                <v:shape id="Shape 3496" o:spid="_x0000_s1120" style="position:absolute;left:13610;top:12160;width:649;height:1305;visibility:visible;mso-wrap-style:square;v-text-anchor:top" coordsize="64923,130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" path="m,l55029,r9894,930l64923,10574,51943,7087r-8623,c40488,7087,38951,8979,38951,12992r,45149l57849,58141r7074,-2054l64923,67936r-3795,-921c55598,66402,48552,66180,38951,66180r,48857c38951,121539,41732,123076,51346,123076r13577,-996l64923,130467,,130467r,-3721c16383,126162,18860,123673,18860,108839r,-87503c18860,6795,16383,4610,,3721l,xe" fillcolor="red" stroked="f" strokeweight="0">
                  <v:stroke miterlimit="1" joinstyle="miter" endcap="square"/>
                  <v:path arrowok="t" textboxrect="0,0,64923,130467"/>
                </v:shape>
                <v:shape id="Shape 3497" o:spid="_x0000_s1121" style="position:absolute;left:14259;top:12170;width:486;height:1295;visibility:visible;mso-wrap-style:square;v-text-anchor:top" coordsize="48590,129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" path="m,l12711,1195c32158,5433,42088,15970,42088,32458v,8039,-3124,15481,-8039,19787c29388,56271,25070,58455,14859,60881v12992,3124,18250,5601,24105,10871c45161,77607,48590,85341,48590,93977v,9614,-3721,18250,-10858,24752c30327,125524,16396,129537,965,129537r-965,l,121150r2719,-200c7204,120139,10839,118901,13919,117192v8027,-4660,12052,-12357,12052,-22872c25971,81912,20764,73885,9296,69263l,67006,,55156,14394,50976v4935,-4062,7552,-10015,7552,-17578c21946,24565,18933,17755,13060,13153l,9644,,xe" fillcolor="red" stroked="f" strokeweight="0">
                  <v:stroke miterlimit="1" joinstyle="miter" endcap="square"/>
                  <v:path arrowok="t" textboxrect="0,0,48590,129537"/>
                </v:shape>
                <v:shape id="Shape 3498" o:spid="_x0000_s1122" style="position:absolute;left:32423;top:15679;width:506;height:985;visibility:visible;mso-wrap-style:square;v-text-anchor:top" coordsize="50680,98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" path="m50680,r,17535l34898,23173c28556,28618,24143,36419,22581,45843v-4026,24117,7734,44259,25997,44259l50680,89594r,7819l44260,98433c28778,98433,18263,93468,9932,81415,2489,71192,,58250,2185,45550,4966,26996,18555,11857,39294,3183l50680,xe" fillcolor="black" stroked="f" strokeweight="0">
                  <v:stroke miterlimit="1" joinstyle="miter" endcap="square"/>
                  <v:path arrowok="t" textboxrect="0,0,50680,98433"/>
                </v:shape>
                <v:shape id="Shape 3499" o:spid="_x0000_s1123" style="position:absolute;left:32929;top:15653;width:697;height:1001;visibility:visible;mso-wrap-style:square;v-text-anchor:top" coordsize="69628,100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" path="m24784,l69628,,66554,17310r-43307,c42399,29070,51073,43904,48888,59030,47060,69545,39617,81013,29445,89052v-5258,4014,-10900,7027,-16890,9037l,100084,,92266,8233,90276c17911,85398,25324,73730,27857,58433,30689,42367,28200,34620,13963,17310r-5854,l,20207,,2672,4485,1418c10395,457,17043,,24784,xe" fillcolor="black" stroked="f" strokeweight="0">
                  <v:stroke miterlimit="1" joinstyle="miter" endcap="square"/>
                  <v:path arrowok="t" textboxrect="0,0,69628,100084"/>
                </v:shape>
                <v:shape id="Shape 3500" o:spid="_x0000_s1124" style="position:absolute;left:33516;top:15970;width:671;height:1008;visibility:visible;mso-wrap-style:square;v-text-anchor:top" coordsize="67069,10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" path="m36157,r952,597l19444,65837c33084,44844,43599,35217,52883,35217v5855,,9576,4026,9576,9627c62459,48514,59677,59385,55664,73279v-2489,7429,-4966,16713,-4966,18250c50698,92773,51943,94005,53175,94005v2134,,4026,-1536,11760,-11455l67069,84087c58141,97092,53175,100812,45733,100812v-4013,,-6490,-2184,-6490,-6210c39243,93066,40183,88455,42012,81305l50102,51003v596,-2133,1193,-4026,1193,-4623c51295,44501,49454,42659,46977,42659v-4965,,-14833,8979,-22568,20396c18555,72034,16663,76988,10808,99568l,99568,19787,24702v901,-3074,1244,-5258,1244,-5258c22568,15126,23165,11405,23165,9576v,-2185,-3378,-4610,-5550,-3721c17615,5855,17310,5855,17310,5855r-4013,l13297,3721c22276,2781,27826,1841,36157,xe" fillcolor="black" stroked="f" strokeweight="0">
                  <v:stroke miterlimit="1" joinstyle="miter" endcap="square"/>
                  <v:path arrowok="t" textboxrect="0,0,67069,100812"/>
                </v:shape>
                <v:shape id="Shape 3501" o:spid="_x0000_s1125" style="position:absolute;left:34865;top:16299;width:1312;height:77;visibility:visible;mso-wrap-style:square;v-text-anchor:top" coordsize="13111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" path="m6502,l124320,v3125,,6795,,6795,3721c131115,7734,127445,7734,124613,7734r-118111,c3721,7734,,7734,,3721,,,3721,,6502,xe" fillcolor="black" stroked="f" strokeweight="0">
                  <v:stroke miterlimit="1" joinstyle="miter" endcap="square"/>
                  <v:path arrowok="t" textboxrect="0,0,131115,7734"/>
                </v:shape>
                <v:shape id="Shape 3502" o:spid="_x0000_s1126" style="position:absolute;left:34865;top:15915;width:1312;height:78;visibility:visible;mso-wrap-style:square;v-text-anchor:top" coordsize="131115,7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" path="m6502,l124613,v2832,,6502,,6502,4076c131115,7747,127445,7747,124320,7747r-117818,c3721,7747,,7747,,4076,,,3721,,6502,xe" fillcolor="black" stroked="f" strokeweight="0">
                  <v:stroke miterlimit="1" joinstyle="miter" endcap="square"/>
                  <v:path arrowok="t" textboxrect="0,0,131115,7747"/>
                </v:shape>
                <v:shape id="Shape 3503" o:spid="_x0000_s1127" style="position:absolute;left:36848;top:15679;width:507;height:985;visibility:visible;mso-wrap-style:square;v-text-anchor:top" coordsize="50659,98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" path="m50659,r,17525l34852,23173c28515,28618,24111,36419,22568,45843v-4013,24117,7747,44259,25946,44259l50659,89584r,7824l44209,98433c28727,98433,18212,93468,9868,81415,2477,71192,,58250,2134,45550,4915,26996,18555,11857,39243,3183l50659,xe" fillcolor="black" stroked="f" strokeweight="0">
                  <v:stroke miterlimit="1" joinstyle="miter" endcap="square"/>
                  <v:path arrowok="t" textboxrect="0,0,50659,98433"/>
                </v:shape>
                <v:shape id="Shape 3504" o:spid="_x0000_s1128" style="position:absolute;left:37355;top:15653;width:696;height:1001;visibility:visible;mso-wrap-style:square;v-text-anchor:top" coordsize="69598,100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" path="m24792,l69598,,66524,17310r-43319,c42407,29070,51043,43904,48909,59030,47017,69545,39626,81013,29415,89052v-5258,4014,-10903,7027,-16894,9037l,100079,,92256,8199,90276c17884,85398,25307,73730,27878,58433,30647,42367,28170,34620,13934,17310r-5855,l,20197,,2672,4497,1418c10413,457,17058,,24792,xe" fillcolor="black" stroked="f" strokeweight="0">
                  <v:stroke miterlimit="1" joinstyle="miter" endcap="square"/>
                  <v:path arrowok="t" textboxrect="0,0,69598,100079"/>
                </v:shape>
                <v:shape id="Shape 3505" o:spid="_x0000_s1129" style="position:absolute;left:37944;top:16292;width:591;height:667;visibility:visible;mso-wrap-style:square;v-text-anchor:top" coordsize="59065,6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" path="m19202,v1182,,1182,305,4014,15138c25349,25997,25997,33388,27229,54127r4318,-4661c42063,38646,51638,22568,51638,15773v,-1536,-584,-2768,-2476,-4305c46381,8979,45441,7099,45441,4966,45441,1841,47625,,51054,v2153,,4159,1007,5628,2589l59065,8596r,105l56563,18936v-1588,3949,-3832,8128,-6461,11671c35268,51346,21628,66777,17958,66777v-940,,-1245,-889,-1245,-4915c16713,53480,15126,31255,13589,21336,11456,7747,9919,5258,4318,5258v-1537,,-2781,,-4318,305l,3721c5550,2781,13589,1244,16078,597,17310,,18250,,19202,xe" fillcolor="black" stroked="f" strokeweight="0">
                  <v:stroke miterlimit="1" joinstyle="miter" endcap="square"/>
                  <v:path arrowok="t" textboxrect="0,0,59065,66777"/>
                </v:shape>
                <v:shape id="Shape 3506" o:spid="_x0000_s1130" style="position:absolute;left:16510;top:26;width:507;height:985;visibility:visible;mso-wrap-style:square;v-text-anchor:top" coordsize="50664,98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" path="m50664,r,17527l34854,23181c28518,28632,24118,36446,22581,45895v-4026,24117,7683,44208,25946,44208l50664,89587r,7823l44209,98435c28728,98435,18212,93520,9881,81417,2439,71244,,58252,2134,45552,4915,26997,18555,11871,39243,3185l50664,xe" fillcolor="black" stroked="f" strokeweight="0">
                  <v:stroke miterlimit="1" joinstyle="miter" endcap="square"/>
                  <v:path arrowok="t" textboxrect="0,0,50664,98435"/>
                </v:shape>
                <v:shape id="Shape 3507" o:spid="_x0000_s1131" style="position:absolute;left:17017;width:696;height:1000;visibility:visible;mso-wrap-style:square;v-text-anchor:top" coordsize="69592,10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" path="m24799,l69592,,66519,17310r-43307,c42414,29070,51038,43904,48904,59081,47024,69558,39633,81013,29409,89052v-5257,4020,-10899,7033,-16889,9041l,100080,,92257,8199,90276c17879,85399,25301,73733,27873,58445,30654,42367,28165,34633,13928,17310r-5855,l,20197,,2670,4475,1422c10397,460,17059,,24799,xe" fillcolor="black" stroked="f" strokeweight="0">
                  <v:stroke miterlimit="1" joinstyle="miter" endcap="square"/>
                  <v:path arrowok="t" textboxrect="0,0,69592,100080"/>
                </v:shape>
                <v:shape id="Shape 3508" o:spid="_x0000_s1132" style="position:absolute;left:17606;top:638;width:591;height:669;visibility:visible;mso-wrap-style:square;v-text-anchor:top" coordsize="59093,6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" path="m19203,v1244,,1244,355,4013,15189c25400,25997,25997,33388,27242,54127r4318,-4610c42075,38646,51651,22580,51651,15773v,-1536,-597,-2768,-2489,-4305c46393,8979,45491,7150,45491,4966,45491,1892,47625,,51054,v4318,,8039,4026,8039,8687c59093,13944,55372,23520,50114,30607,35281,51346,21679,66827,17958,66827v-940,,-1232,-940,-1232,-4965c16726,53530,15189,31255,13653,21336,11468,7747,9932,5258,4369,5258v-1537,,-2781,,-4369,304l,3721c5614,2781,13653,1244,16129,648,17323,,18263,,19203,xe" fillcolor="black" stroked="f" strokeweight="0">
                  <v:stroke miterlimit="1" joinstyle="miter" endcap="square"/>
                  <v:path arrowok="t" textboxrect="0,0,59093,66827"/>
                </v:shape>
                <v:shape id="Shape 3509" o:spid="_x0000_s1133" style="position:absolute;left:16069;top:31540;width:507;height:984;visibility:visible;mso-wrap-style:square;v-text-anchor:top" coordsize="50681,98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" path="m50681,r,17534l34892,23177c28547,28629,24130,36443,22568,45891v-4013,24105,7747,44197,25997,44197l50681,89577r,7831l44247,98431c28778,98431,18250,93466,9919,81413,2476,71241,,58248,2184,45548,4953,26994,18555,11855,39294,3181l50681,xe" fillcolor="black" stroked="f" strokeweight="0">
                  <v:stroke miterlimit="1" joinstyle="miter" endcap="square"/>
                  <v:path arrowok="t" textboxrect="0,0,50681,98431"/>
                </v:shape>
                <v:shape id="Shape 3510" o:spid="_x0000_s1134" style="position:absolute;left:16576;top:31513;width:696;height:1001;visibility:visible;mso-wrap-style:square;v-text-anchor:top" coordsize="69626,100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" path="m24770,l69626,,66540,17310r-43307,c42435,29070,51071,43904,48887,59030,47046,69545,39603,81014,29430,89040v-5257,4019,-10899,7036,-16889,9047l,100081,,92250,8227,90266c17912,85391,25332,73730,27894,58433,30675,42367,28199,34620,13962,17310r-5855,l,20208,,2673,4496,1418c10409,457,17054,,24770,xe" fillcolor="black" stroked="f" strokeweight="0">
                  <v:stroke miterlimit="1" joinstyle="miter" endcap="square"/>
                  <v:path arrowok="t" textboxrect="0,0,69626,100081"/>
                </v:shape>
                <v:shape id="Shape 3511" o:spid="_x0000_s1135" style="position:absolute;left:17165;top:32152;width:591;height:668;visibility:visible;mso-wrap-style:square;v-text-anchor:top" coordsize="59081,66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" path="m19190,v1244,,1244,292,4026,15177c25349,25997,25997,33388,27229,54128r4318,-4674c42063,38646,51638,22568,51638,15773v,-1536,-597,-2781,-2476,-4317c46381,8979,45441,7138,45441,4953,45441,1880,47625,,51041,v4318,,8040,4013,8040,8674c59081,13945,55359,23508,50102,30607,38976,46162,28523,58758,22443,64084r-4441,2717l17951,66801,16713,61862v,-8331,-1536,-30607,-3124,-40526c11456,7734,9919,5258,4318,5258v-1550,,-2781,,-4318,292l,3721c5550,2781,13589,1245,16066,648,17310,,18250,,19190,xe" fillcolor="black" stroked="f" strokeweight="0">
                  <v:stroke miterlimit="1" joinstyle="miter" endcap="square"/>
                  <v:path arrowok="t" textboxrect="0,0,59081,66801"/>
                </v:shape>
                <v:shape id="Shape 3512" o:spid="_x0000_s1136" style="position:absolute;top:15492;width:506;height:984;visibility:visible;mso-wrap-style:square;v-text-anchor:top" coordsize="50654,98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" path="m50654,r,17540l34847,23184c28508,28628,24105,36429,22568,45858v-4013,24105,7683,44247,25946,44247l50654,89588r,7823l44196,98437c28715,98437,18199,93484,9868,81419,2426,71208,,58203,2134,45554,4902,26999,18555,11823,39230,3187l50654,xe" fillcolor="black" stroked="f" strokeweight="0">
                  <v:stroke miterlimit="1" joinstyle="miter" endcap="square"/>
                  <v:path arrowok="t" textboxrect="0,0,50654,98437"/>
                </v:shape>
                <v:shape id="Shape 3513" o:spid="_x0000_s1137" style="position:absolute;left:506;top:15465;width:696;height:1001;visibility:visible;mso-wrap-style:square;v-text-anchor:top" coordsize="69589,10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" path="m24746,l69589,,66516,17323r-43307,c42411,29020,51035,43904,48901,59042,47021,69558,39630,81013,29407,89052v-5258,4020,-10900,7033,-16890,9041l,100080,,92256,8198,90276c17880,85399,25308,73733,27870,58445,30651,42316,28175,34633,13938,17323r-5855,l,20208,,2668,4465,1422c10382,460,17030,,24746,xe" fillcolor="black" stroked="f" strokeweight="0">
                  <v:stroke miterlimit="1" joinstyle="miter" endcap="square"/>
                  <v:path arrowok="t" textboxrect="0,0,69589,100080"/>
                </v:shape>
                <v:shape id="Shape 3514" o:spid="_x0000_s1138" style="position:absolute;left:1092;top:15782;width:672;height:1008;visibility:visible;mso-wrap-style:square;v-text-anchor:top" coordsize="67120,10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" path="m36170,r940,597l19495,65837c33096,44805,43612,35230,52883,35230v5855,,9576,4013,9576,9575c62459,48526,59677,59334,55664,73279v-2476,7442,-4966,16713,-4966,18250c50698,92773,51943,94018,53188,94018v2171,,4013,-1588,11747,-11468l67120,84100c58141,97091,53188,100812,45796,100812v-4026,,-6502,-2184,-6502,-6197c39294,93078,40183,88405,42075,81318l50102,51003v596,-2134,1244,-4013,1244,-4610c51346,44501,49467,42672,47028,42672v-4953,,-14884,8979,-22568,20383c18555,72034,16713,77000,10820,99568l,99568,19799,24714v940,-3073,1232,-5258,1232,-5258c22568,15138,23216,11417,23216,9576v,-2185,-3417,-4661,-5601,-3721c17615,5855,17310,5855,17310,5855r-4013,l13297,3670c22276,2781,27838,1841,36170,xe" fillcolor="black" stroked="f" strokeweight="0">
                  <v:stroke miterlimit="1" joinstyle="miter" endcap="square"/>
                  <v:path arrowok="t" textboxrect="0,0,67120,100812"/>
                </v:shape>
                <v:shape id="Shape 3515" o:spid="_x0000_s1139" style="position:absolute;left:15362;top:16037;width:564;height:564;visibility:visible;mso-wrap-style:square;v-text-anchor:top" coordsize="56401,5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" path="m,56464l56401,,,56464xe" fillcolor="red" strokecolor="red" strokeweight=".3mm">
                  <v:stroke miterlimit="1" joinstyle="miter" endcap="square"/>
                  <v:path arrowok="t" textboxrect="0,0,56401,56464"/>
                </v:shape>
                <v:shape id="Shape 3516" o:spid="_x0000_s1140" style="position:absolute;left:15359;top:16054;width:565;height:564;visibility:visible;mso-wrap-style:square;v-text-anchor:top" coordsize="56451,56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" path="m56451,56413l,,56451,56413xe" fillcolor="red" strokecolor="red" strokeweight=".3mm">
                  <v:stroke miterlimit="1" joinstyle="miter" endcap="square"/>
                  <v:path arrowok="t" textboxrect="0,0,56451,56413"/>
                </v:shape>
                <v:shape id="Shape 3517" o:spid="_x0000_s1141" style="position:absolute;left:33108;top:24496;width:0;height:4419;visibility:visible;mso-wrap-style:square;v-text-anchor:top" coordsize="0,44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" path="m,441922l,e" filled="f" strokeweight=".25mm">
                  <v:stroke miterlimit="1" joinstyle="miter" endcap="square"/>
                  <v:path arrowok="t" textboxrect="0,0,0,441922"/>
                </v:shape>
                <v:shape id="Shape 3518" o:spid="_x0000_s1142" style="position:absolute;left:32883;top:23934;width:450;height:787;visibility:visible;mso-wrap-style:square;v-text-anchor:top" coordsize="44996,7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" path="m22530,l44996,78727,22530,56210,,78727,22530,xe" fillcolor="black" stroked="f" strokeweight="0">
                  <v:stroke miterlimit="1" joinstyle="miter" endcap="square"/>
                  <v:path arrowok="t" textboxrect="0,0,44996,78727"/>
                </v:shape>
                <v:shape id="Shape 3519" o:spid="_x0000_s1143" style="position:absolute;left:32663;top:28468;width:4418;height:0;visibility:visible;mso-wrap-style:square;v-text-anchor:top" coordsize="441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" path="m,l441871,e" filled="f" strokeweight=".25mm">
                  <v:stroke miterlimit="1" joinstyle="miter" endcap="square"/>
                  <v:path arrowok="t" textboxrect="0,0,441871,0"/>
                </v:shape>
                <v:shape id="Shape 3520" o:spid="_x0000_s1144" style="position:absolute;left:36857;top:28243;width:787;height:450;visibility:visible;mso-wrap-style:square;v-text-anchor:top" coordsize="78740,45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" path="m,l78740,22517,,45047,22479,22517,,xe" fillcolor="black" stroked="f" strokeweight="0">
                  <v:stroke miterlimit="1" joinstyle="miter" endcap="square"/>
                  <v:path arrowok="t" textboxrect="0,0,78740,45047"/>
                </v:shape>
                <v:shape id="Shape 3521" o:spid="_x0000_s1145" style="position:absolute;left:37117;top:27175;width:934;height:891;visibility:visible;mso-wrap-style:square;v-text-anchor:top" coordsize="93370,89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" path="m42964,v5562,,7734,3721,10516,17323l55664,28130c69253,7099,76645,,85331,v4610,,8039,3086,8039,7099c93370,11468,90589,14236,86576,14236v-1537,,-3086,-292,-5258,-1879c79134,11468,77597,10820,76352,10820v-3378,,-10515,8687,-19151,24105c57201,37706,59334,46685,64300,66777v,647,292,1892,648,3428c66484,75755,68313,78245,71095,78245v2184,,4660,-1842,8978,-8040c81902,68021,82855,66777,84391,64948r2782,1536c75755,84442,70790,89052,63360,89052v-6502,,-8940,-3073,-11417,-13297l45745,52248c37706,63703,33388,68961,28130,75158,18212,87223,15735,89052,9880,89052,4026,89052,,85979,,80721,,76695,2781,73926,6452,73926v1879,,4064,597,6502,1829c14834,77000,16967,77648,17907,77648v2184,,6210,-3429,10223,-9627l44209,45148,38646,20739c35865,8979,34633,7099,29667,7099v-1829,,-3416,648,-11112,2185l17907,6502r2184,-940c32156,1536,38646,,42964,xe" fillcolor="black" stroked="f" strokeweight="0">
                  <v:stroke miterlimit="1" joinstyle="miter" endcap="square"/>
                  <v:path arrowok="t" textboxrect="0,0,93370,89052"/>
                </v:shape>
                <v:shape id="Shape 3522" o:spid="_x0000_s1146" style="position:absolute;left:33469;top:23239;width:888;height:1274;visibility:visible;mso-wrap-style:square;v-text-anchor:top" coordsize="88748,127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" path="m33376,v597,,1549,,1549,l35865,v2781,,13894,32499,17018,49809l56553,72682c73571,44857,80709,29426,80709,21679v,-2769,-1245,-4661,-4966,-6795c71730,12408,70193,10223,70193,7150,70193,2832,73266,,77877,v5905,,10871,4966,10871,10871c88748,20447,83134,34684,69850,58788,48514,98031,22568,127445,9868,127445,4306,127445,,123723,,118770v,-4318,3366,-7747,7684,-7747c9868,111023,12052,112268,14834,114452v2133,1537,3721,2134,4610,2134c22225,116586,24397,115049,28715,110731v2184,-2184,6210,-7442,12065,-15481c43904,91580,45136,88455,45136,85382v,-3429,-4953,-26594,-8039,-39294c27826,12103,25045,7150,13589,7150v-2184,,-3429,292,-5905,940l7684,4661v2832,-292,5257,-940,6197,-1232c24397,1588,31496,355,33376,xe" fillcolor="black" stroked="f" strokeweight="0">
                  <v:stroke miterlimit="1" joinstyle="miter" endcap="square"/>
                  <v:path arrowok="t" textboxrect="0,0,88748,127445"/>
                </v:shape>
                <w10:anchorlock/>
              </v:group>
            </w:pict>
          </mc:Fallback>
        </mc:AlternateContent>
      </w:r>
    </w:p>
    <w:p w14:paraId="760F106E" w14:textId="10D02ADF" w:rsidR="00BC020C" w:rsidRPr="0018139A" w:rsidRDefault="00000000">
      <w:pPr>
        <w:spacing w:after="367" w:line="265" w:lineRule="auto"/>
        <w:ind w:left="10" w:hanging="10"/>
        <w:jc w:val="center"/>
        <w:rPr>
          <w:color w:val="FF0000"/>
          <w:lang w:val="en-US"/>
        </w:rPr>
      </w:pPr>
      <w:r w:rsidRPr="0018139A">
        <w:rPr>
          <w:color w:val="FF0000"/>
          <w:sz w:val="18"/>
          <w:lang w:val="en-US"/>
        </w:rPr>
        <w:t xml:space="preserve">Figure 12: </w:t>
      </w:r>
      <w:r w:rsidR="004C5369" w:rsidRPr="0018139A">
        <w:rPr>
          <w:color w:val="FF0000"/>
          <w:sz w:val="18"/>
          <w:lang w:val="en-US"/>
        </w:rPr>
        <w:t xml:space="preserve">Geometry model and loading </w:t>
      </w:r>
      <w:r w:rsidR="007273EE" w:rsidRPr="0018139A">
        <w:rPr>
          <w:color w:val="FF0000"/>
          <w:sz w:val="18"/>
          <w:lang w:val="en-US"/>
        </w:rPr>
        <w:t xml:space="preserve">mode of </w:t>
      </w:r>
      <w:r w:rsidR="004C5369" w:rsidRPr="0018139A">
        <w:rPr>
          <w:color w:val="FF0000"/>
          <w:sz w:val="18"/>
          <w:lang w:val="en-US"/>
        </w:rPr>
        <w:t xml:space="preserve">the twin </w:t>
      </w:r>
      <w:r w:rsidR="007273EE" w:rsidRPr="0018139A">
        <w:rPr>
          <w:color w:val="FF0000"/>
          <w:sz w:val="18"/>
          <w:lang w:val="en-US"/>
        </w:rPr>
        <w:t xml:space="preserve">circular </w:t>
      </w:r>
      <w:r w:rsidR="004C5369" w:rsidRPr="0018139A">
        <w:rPr>
          <w:color w:val="FF0000"/>
          <w:sz w:val="18"/>
          <w:lang w:val="en-US"/>
        </w:rPr>
        <w:t xml:space="preserve">tunnels </w:t>
      </w:r>
      <w:r w:rsidR="007273EE" w:rsidRPr="0018139A">
        <w:rPr>
          <w:color w:val="FF0000"/>
          <w:sz w:val="18"/>
          <w:lang w:val="en-US"/>
        </w:rPr>
        <w:t xml:space="preserve">studied in </w:t>
      </w:r>
      <w:r w:rsidRPr="0018139A">
        <w:rPr>
          <w:color w:val="FF0000"/>
          <w:sz w:val="18"/>
          <w:lang w:val="en-US"/>
        </w:rPr>
        <w:t>Guo et al. [6]</w:t>
      </w:r>
      <w:r w:rsidR="0018139A">
        <w:rPr>
          <w:color w:val="FF0000"/>
          <w:sz w:val="18"/>
          <w:lang w:val="en-US"/>
        </w:rPr>
        <w:t>.</w:t>
      </w:r>
    </w:p>
    <w:p w14:paraId="22C7A184" w14:textId="3E3FC34B" w:rsidR="00CF69DB" w:rsidRPr="00C94816" w:rsidRDefault="00CF69DB" w:rsidP="00C94816">
      <w:pPr>
        <w:spacing w:after="37" w:line="259" w:lineRule="auto"/>
        <w:ind w:left="10" w:right="-1" w:hanging="10"/>
        <w:rPr>
          <w:color w:val="FF0000"/>
          <w:lang w:val="en-US"/>
        </w:rPr>
      </w:pPr>
      <w:r w:rsidRPr="000416C6">
        <w:rPr>
          <w:color w:val="FF0000"/>
          <w:lang w:val="en-US"/>
        </w:rPr>
        <w:lastRenderedPageBreak/>
        <w:t xml:space="preserve"> </w:t>
      </w:r>
      <w:r w:rsidR="000C6CD0" w:rsidRPr="00C94816">
        <w:rPr>
          <w:color w:val="FF0000"/>
          <w:lang w:val="en-US"/>
        </w:rPr>
        <w:t xml:space="preserve">Denoting by </w:t>
      </w:r>
      <w:r w:rsidR="000416C6" w:rsidRPr="00C94816">
        <w:rPr>
          <w:color w:val="FF0000"/>
          <w:position w:val="-14"/>
          <w:lang w:val="en-US"/>
        </w:rPr>
        <w:object w:dxaOrig="260" w:dyaOrig="360" w14:anchorId="20306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7" o:title=""/>
          </v:shape>
          <o:OLEObject Type="Embed" ProgID="Equation.DSMT4" ShapeID="_x0000_i1025" DrawAspect="Content" ObjectID="_1775291390" r:id="rId8"/>
        </w:object>
      </w:r>
      <w:r w:rsidR="000416C6" w:rsidRPr="00C94816">
        <w:rPr>
          <w:color w:val="FF0000"/>
          <w:lang w:val="en-US"/>
        </w:rPr>
        <w:t xml:space="preserve">the displacement component following  the </w:t>
      </w:r>
      <w:r w:rsidR="000416C6" w:rsidRPr="00C94816">
        <w:rPr>
          <w:color w:val="FF0000"/>
          <w:position w:val="-10"/>
          <w:lang w:val="en-US"/>
        </w:rPr>
        <w:object w:dxaOrig="200" w:dyaOrig="240" w14:anchorId="5B16488D">
          <v:shape id="_x0000_i1026" type="#_x0000_t75" style="width:10.2pt;height:12pt" o:ole="">
            <v:imagedata r:id="rId9" o:title=""/>
          </v:shape>
          <o:OLEObject Type="Embed" ProgID="Equation.DSMT4" ShapeID="_x0000_i1026" DrawAspect="Content" ObjectID="_1775291391" r:id="rId10"/>
        </w:object>
      </w:r>
      <w:r w:rsidR="000416C6" w:rsidRPr="00C94816">
        <w:rPr>
          <w:color w:val="FF0000"/>
          <w:lang w:val="en-US"/>
        </w:rPr>
        <w:t>-axis</w:t>
      </w:r>
      <w:r w:rsidR="000C6CD0" w:rsidRPr="00C94816">
        <w:rPr>
          <w:color w:val="FF0000"/>
          <w:lang w:val="en-US"/>
        </w:rPr>
        <w:t xml:space="preserve">, </w:t>
      </w:r>
      <w:r w:rsidRPr="00C94816">
        <w:rPr>
          <w:color w:val="FF0000"/>
          <w:lang w:val="en-US"/>
        </w:rPr>
        <w:t xml:space="preserve">Fig. 13 </w:t>
      </w:r>
      <w:r w:rsidR="00CB5B4C" w:rsidRPr="00C94816">
        <w:rPr>
          <w:color w:val="FF0000"/>
          <w:lang w:val="en-US"/>
        </w:rPr>
        <w:t>displays</w:t>
      </w:r>
      <w:r w:rsidRPr="00C94816">
        <w:rPr>
          <w:color w:val="FF0000"/>
          <w:lang w:val="en-US"/>
        </w:rPr>
        <w:t xml:space="preserve"> the convergence </w:t>
      </w:r>
      <w:r w:rsidR="0042112C" w:rsidRPr="00C94816">
        <w:rPr>
          <w:color w:val="FF0000"/>
          <w:lang w:val="en-US"/>
        </w:rPr>
        <w:t xml:space="preserve">curves </w:t>
      </w:r>
      <w:r w:rsidRPr="00C94816">
        <w:rPr>
          <w:rFonts w:ascii="Cambria Math" w:hAnsi="Cambria Math" w:cs="Cambria Math"/>
          <w:color w:val="FF0000"/>
        </w:rPr>
        <w:t>𝑈𝐵</w:t>
      </w:r>
      <w:r w:rsidRPr="00C94816">
        <w:rPr>
          <w:color w:val="FF0000"/>
          <w:lang w:val="en-US"/>
        </w:rPr>
        <w:t xml:space="preserve"> = −</w:t>
      </w:r>
      <w:r w:rsidRPr="00C94816">
        <w:rPr>
          <w:rFonts w:ascii="Cambria Math" w:hAnsi="Cambria Math" w:cs="Cambria Math"/>
          <w:color w:val="FF0000"/>
        </w:rPr>
        <w:t>𝑢𝑦</w:t>
      </w:r>
      <w:r w:rsidR="0042112C" w:rsidRPr="00C94816">
        <w:rPr>
          <w:rFonts w:ascii="Cambria Math" w:hAnsi="Cambria Math" w:cs="Cambria Math"/>
          <w:color w:val="FF0000"/>
          <w:lang w:val="en-US"/>
        </w:rPr>
        <w:t xml:space="preserve"> (B)</w:t>
      </w:r>
      <w:r w:rsidRPr="00C94816">
        <w:rPr>
          <w:color w:val="FF0000"/>
          <w:lang w:val="en-US"/>
        </w:rPr>
        <w:t>∕</w:t>
      </w:r>
      <w:r w:rsidRPr="00C94816">
        <w:rPr>
          <w:rFonts w:ascii="Cambria Math" w:hAnsi="Cambria Math" w:cs="Cambria Math"/>
          <w:color w:val="FF0000"/>
        </w:rPr>
        <w:t>𝑅𝑡</w:t>
      </w:r>
      <w:r w:rsidRPr="00C94816">
        <w:rPr>
          <w:color w:val="FF0000"/>
          <w:lang w:val="en-US"/>
        </w:rPr>
        <w:t xml:space="preserve"> </w:t>
      </w:r>
      <w:r w:rsidR="00CB5B4C" w:rsidRPr="00C94816">
        <w:rPr>
          <w:color w:val="FF0000"/>
          <w:lang w:val="en-US"/>
        </w:rPr>
        <w:t xml:space="preserve">that characterize the inward </w:t>
      </w:r>
      <w:r w:rsidR="00B57EE3" w:rsidRPr="00C94816">
        <w:rPr>
          <w:color w:val="FF0000"/>
          <w:lang w:val="en-US"/>
        </w:rPr>
        <w:t>movement at</w:t>
      </w:r>
      <w:r w:rsidR="00CB5B4C" w:rsidRPr="00C94816">
        <w:rPr>
          <w:color w:val="FF0000"/>
          <w:lang w:val="en-US"/>
        </w:rPr>
        <w:t xml:space="preserve"> </w:t>
      </w:r>
      <w:r w:rsidRPr="00C94816">
        <w:rPr>
          <w:color w:val="FF0000"/>
          <w:lang w:val="en-US"/>
        </w:rPr>
        <w:t xml:space="preserve">the </w:t>
      </w:r>
      <w:r w:rsidR="0042112C" w:rsidRPr="00C94816">
        <w:rPr>
          <w:color w:val="FF0000"/>
          <w:lang w:val="en-US"/>
        </w:rPr>
        <w:t xml:space="preserve">tunnel </w:t>
      </w:r>
      <w:r w:rsidR="00CB5B4C" w:rsidRPr="00C94816">
        <w:rPr>
          <w:color w:val="FF0000"/>
          <w:lang w:val="en-US"/>
        </w:rPr>
        <w:t>roof</w:t>
      </w:r>
      <w:r w:rsidR="00B57EE3" w:rsidRPr="00C94816">
        <w:rPr>
          <w:color w:val="FF0000"/>
          <w:lang w:val="en-US"/>
        </w:rPr>
        <w:t xml:space="preserve"> </w:t>
      </w:r>
      <w:r w:rsidR="00B57EE3" w:rsidRPr="00C94816">
        <w:rPr>
          <w:color w:val="FF0000"/>
          <w:position w:val="-10"/>
          <w:lang w:val="en-US"/>
        </w:rPr>
        <w:object w:dxaOrig="1640" w:dyaOrig="320" w14:anchorId="01104F17">
          <v:shape id="_x0000_i1027" type="#_x0000_t75" style="width:82.2pt;height:16.2pt" o:ole="">
            <v:imagedata r:id="rId11" o:title=""/>
          </v:shape>
          <o:OLEObject Type="Embed" ProgID="Equation.DSMT4" ShapeID="_x0000_i1027" DrawAspect="Content" ObjectID="_1775291392" r:id="rId12"/>
        </w:object>
      </w:r>
      <w:r w:rsidR="00B57EE3" w:rsidRPr="00C94816">
        <w:rPr>
          <w:color w:val="FF0000"/>
          <w:lang w:val="en-US"/>
        </w:rPr>
        <w:t xml:space="preserve">as a function of normalized </w:t>
      </w:r>
      <w:r w:rsidR="000C6CD0" w:rsidRPr="00C94816">
        <w:rPr>
          <w:color w:val="FF0000"/>
          <w:lang w:val="en-US"/>
        </w:rPr>
        <w:t xml:space="preserve">longitudinal </w:t>
      </w:r>
      <w:r w:rsidR="00B57EE3" w:rsidRPr="00C94816">
        <w:rPr>
          <w:color w:val="FF0000"/>
          <w:lang w:val="en-US"/>
        </w:rPr>
        <w:t xml:space="preserve">distance to the </w:t>
      </w:r>
      <w:r w:rsidR="000C6CD0" w:rsidRPr="00C94816">
        <w:rPr>
          <w:color w:val="FF0000"/>
          <w:lang w:val="en-US"/>
        </w:rPr>
        <w:t xml:space="preserve">facing. Several values of normalized distances between the twin tunnels axes </w:t>
      </w:r>
      <w:r w:rsidR="000C6CD0" w:rsidRPr="00C94816">
        <w:rPr>
          <w:rFonts w:ascii="Cambria Math" w:hAnsi="Cambria Math" w:cs="Cambria Math"/>
          <w:color w:val="FF0000"/>
        </w:rPr>
        <w:t>𝑑</w:t>
      </w:r>
      <w:r w:rsidR="000C6CD0" w:rsidRPr="00C94816">
        <w:rPr>
          <w:color w:val="FF0000"/>
          <w:lang w:val="en-US"/>
        </w:rPr>
        <w:t>1∕2</w:t>
      </w:r>
      <w:r w:rsidR="000C6CD0" w:rsidRPr="00C94816">
        <w:rPr>
          <w:rFonts w:ascii="Cambria Math" w:hAnsi="Cambria Math" w:cs="Cambria Math"/>
          <w:color w:val="FF0000"/>
        </w:rPr>
        <w:t>𝑅𝑡</w:t>
      </w:r>
      <w:r w:rsidR="000C6CD0" w:rsidRPr="00C94816">
        <w:rPr>
          <w:rFonts w:ascii="Cambria Math" w:hAnsi="Cambria Math" w:cs="Cambria Math"/>
          <w:color w:val="FF0000"/>
          <w:lang w:val="en-US"/>
        </w:rPr>
        <w:t xml:space="preserve"> have been investigated</w:t>
      </w:r>
      <w:r w:rsidR="000416C6" w:rsidRPr="00C94816">
        <w:rPr>
          <w:rFonts w:ascii="Cambria Math" w:hAnsi="Cambria Math" w:cs="Cambria Math"/>
          <w:color w:val="FF0000"/>
          <w:lang w:val="en-US"/>
        </w:rPr>
        <w:t xml:space="preserve">, and the configuration of single tunnel may be viewed as the limiting case </w:t>
      </w:r>
      <w:r w:rsidR="000416C6" w:rsidRPr="00C94816">
        <w:rPr>
          <w:color w:val="FF0000"/>
          <w:position w:val="-10"/>
          <w:lang w:val="en-US"/>
        </w:rPr>
        <w:object w:dxaOrig="1080" w:dyaOrig="320" w14:anchorId="2512F6ED">
          <v:shape id="_x0000_i1028" type="#_x0000_t75" style="width:54pt;height:16.2pt" o:ole="">
            <v:imagedata r:id="rId13" o:title=""/>
          </v:shape>
          <o:OLEObject Type="Embed" ProgID="Equation.DSMT4" ShapeID="_x0000_i1028" DrawAspect="Content" ObjectID="_1775291393" r:id="rId14"/>
        </w:object>
      </w:r>
      <w:r w:rsidR="000416C6" w:rsidRPr="00C94816">
        <w:rPr>
          <w:rFonts w:ascii="Cambria Math" w:hAnsi="Cambria Math" w:cs="Cambria Math"/>
          <w:color w:val="FF0000"/>
          <w:lang w:val="en-US"/>
        </w:rPr>
        <w:t xml:space="preserve">. It is recalled that in </w:t>
      </w:r>
      <w:r w:rsidR="00C94816" w:rsidRPr="00C94816">
        <w:rPr>
          <w:rFonts w:ascii="Cambria Math" w:hAnsi="Cambria Math" w:cs="Cambria Math"/>
          <w:color w:val="FF0000"/>
          <w:lang w:val="en-US"/>
        </w:rPr>
        <w:t xml:space="preserve">the latter configuration, </w:t>
      </w:r>
      <w:r w:rsidR="000416C6" w:rsidRPr="00C94816">
        <w:rPr>
          <w:rFonts w:ascii="Cambria Math" w:hAnsi="Cambria Math" w:cs="Cambria Math"/>
          <w:color w:val="FF0000"/>
          <w:lang w:val="en-US"/>
        </w:rPr>
        <w:t xml:space="preserve">the convergence </w:t>
      </w:r>
      <w:r w:rsidR="00C94816" w:rsidRPr="00C94816">
        <w:rPr>
          <w:rFonts w:ascii="Cambria Math" w:hAnsi="Cambria Math" w:cs="Cambria Math"/>
          <w:color w:val="FF0000"/>
          <w:lang w:val="en-US"/>
        </w:rPr>
        <w:t xml:space="preserve">far from the tunnel face that </w:t>
      </w:r>
      <w:r w:rsidR="00F633A2" w:rsidRPr="00C94816">
        <w:rPr>
          <w:rFonts w:ascii="Cambria Math" w:hAnsi="Cambria Math" w:cs="Cambria Math"/>
          <w:color w:val="FF0000"/>
          <w:lang w:val="en-US"/>
        </w:rPr>
        <w:t>is obtained</w:t>
      </w:r>
      <w:r w:rsidR="00C94816" w:rsidRPr="00C94816">
        <w:rPr>
          <w:rFonts w:ascii="Cambria Math" w:hAnsi="Cambria Math" w:cs="Cambria Math"/>
          <w:color w:val="FF0000"/>
          <w:lang w:val="en-US"/>
        </w:rPr>
        <w:t xml:space="preserve"> from an elastic analysis reads </w:t>
      </w:r>
      <w:r w:rsidR="00C94816" w:rsidRPr="00C94816">
        <w:rPr>
          <w:rFonts w:ascii="Cambria Math" w:hAnsi="Cambria Math" w:cs="Cambria Math"/>
          <w:color w:val="FF0000"/>
        </w:rPr>
        <w:t>𝑈</w:t>
      </w:r>
      <w:r w:rsidR="00C94816" w:rsidRPr="00C94816">
        <w:rPr>
          <w:color w:val="FF0000"/>
          <w:lang w:val="en-US"/>
        </w:rPr>
        <w:t xml:space="preserve"> = </w:t>
      </w:r>
      <w:r w:rsidR="00C94816" w:rsidRPr="00C94816">
        <w:rPr>
          <w:rFonts w:ascii="Cambria Math" w:hAnsi="Cambria Math" w:cs="Cambria Math"/>
          <w:color w:val="FF0000"/>
        </w:rPr>
        <w:t>𝜎𝑣</w:t>
      </w:r>
      <w:r w:rsidR="00C94816" w:rsidRPr="00C94816">
        <w:rPr>
          <w:color w:val="FF0000"/>
          <w:lang w:val="en-US"/>
        </w:rPr>
        <w:t xml:space="preserve"> (1+</w:t>
      </w:r>
      <w:r w:rsidR="00C94816" w:rsidRPr="00C94816">
        <w:rPr>
          <w:rFonts w:ascii="Cambria Math" w:hAnsi="Cambria Math" w:cs="Cambria Math"/>
          <w:color w:val="FF0000"/>
        </w:rPr>
        <w:t>𝜈</w:t>
      </w:r>
      <w:r w:rsidR="00C94816" w:rsidRPr="00C94816">
        <w:rPr>
          <w:color w:val="FF0000"/>
          <w:lang w:val="en-US"/>
        </w:rPr>
        <w:t>)∕</w:t>
      </w:r>
      <w:r w:rsidR="00C94816" w:rsidRPr="00C94816">
        <w:rPr>
          <w:rFonts w:ascii="Cambria Math" w:hAnsi="Cambria Math" w:cs="Cambria Math"/>
          <w:color w:val="FF0000"/>
        </w:rPr>
        <w:t>𝐸</w:t>
      </w:r>
      <w:r w:rsidR="00C94816" w:rsidRPr="00C94816">
        <w:rPr>
          <w:rFonts w:ascii="Cambria Math" w:hAnsi="Cambria Math" w:cs="Cambria Math"/>
          <w:color w:val="FF0000"/>
          <w:lang w:val="en-US"/>
        </w:rPr>
        <w:t xml:space="preserve">. As expected, </w:t>
      </w:r>
      <w:r w:rsidR="00C94816" w:rsidRPr="00C94816">
        <w:rPr>
          <w:color w:val="FF0000"/>
          <w:lang w:val="en-US"/>
        </w:rPr>
        <w:t>this figure indicates that</w:t>
      </w:r>
      <w:r w:rsidRPr="00C94816">
        <w:rPr>
          <w:color w:val="FF0000"/>
          <w:lang w:val="en-US"/>
        </w:rPr>
        <w:t xml:space="preserve"> the closer the longitudinal tunnels, the greater the convergence at the </w:t>
      </w:r>
      <w:r w:rsidR="00C94816" w:rsidRPr="00C94816">
        <w:rPr>
          <w:color w:val="FF0000"/>
          <w:lang w:val="en-US"/>
        </w:rPr>
        <w:t>roof</w:t>
      </w:r>
      <w:r w:rsidRPr="00C94816">
        <w:rPr>
          <w:color w:val="FF0000"/>
          <w:lang w:val="en-US"/>
        </w:rPr>
        <w:t>.</w:t>
      </w:r>
    </w:p>
    <w:p w14:paraId="1BA61905" w14:textId="77777777" w:rsidR="00CF69DB" w:rsidRDefault="00CF69DB">
      <w:pPr>
        <w:spacing w:after="37" w:line="259" w:lineRule="auto"/>
        <w:ind w:left="10" w:right="-1" w:hanging="10"/>
        <w:jc w:val="right"/>
        <w:rPr>
          <w:lang w:val="en-US"/>
        </w:rPr>
      </w:pPr>
    </w:p>
    <w:p w14:paraId="642D0896" w14:textId="77777777" w:rsidR="00BC020C" w:rsidRDefault="00000000">
      <w:pPr>
        <w:spacing w:after="464" w:line="259" w:lineRule="auto"/>
        <w:ind w:left="1156" w:firstLine="0"/>
        <w:jc w:val="left"/>
      </w:pPr>
      <w:r>
        <w:rPr>
          <w:noProof/>
        </w:rPr>
        <w:drawing>
          <wp:inline distT="0" distB="0" distL="0" distR="0" wp14:anchorId="0F1CC86D" wp14:editId="5E41A4DC">
            <wp:extent cx="4459224" cy="2852928"/>
            <wp:effectExtent l="0" t="0" r="0" b="0"/>
            <wp:docPr id="66428" name="Picture 66428"/>
            <wp:cNvGraphicFramePr/>
            <a:graphic xmlns:a="http://schemas.openxmlformats.org/drawingml/2006/main">
              <a:graphicData uri="http://schemas.openxmlformats.org/drawingml/2006/picture">
                <pic:pic xmlns:pic="http://schemas.openxmlformats.org/drawingml/2006/picture">
                  <pic:nvPicPr>
                    <pic:cNvPr id="66428" name="Picture 66428"/>
                    <pic:cNvPicPr/>
                  </pic:nvPicPr>
                  <pic:blipFill>
                    <a:blip r:embed="rId15"/>
                    <a:stretch>
                      <a:fillRect/>
                    </a:stretch>
                  </pic:blipFill>
                  <pic:spPr>
                    <a:xfrm>
                      <a:off x="0" y="0"/>
                      <a:ext cx="4459224" cy="2852928"/>
                    </a:xfrm>
                    <a:prstGeom prst="rect">
                      <a:avLst/>
                    </a:prstGeom>
                  </pic:spPr>
                </pic:pic>
              </a:graphicData>
            </a:graphic>
          </wp:inline>
        </w:drawing>
      </w:r>
    </w:p>
    <w:p w14:paraId="3A250BA3" w14:textId="52607869" w:rsidR="00BC3A34" w:rsidRPr="00F633A2" w:rsidRDefault="00000000">
      <w:pPr>
        <w:spacing w:line="355" w:lineRule="auto"/>
        <w:ind w:left="-4" w:firstLine="2523"/>
        <w:rPr>
          <w:color w:val="FF0000"/>
          <w:lang w:val="en-US"/>
        </w:rPr>
      </w:pPr>
      <w:r w:rsidRPr="00F633A2">
        <w:rPr>
          <w:color w:val="FF0000"/>
          <w:sz w:val="18"/>
          <w:lang w:val="en-US"/>
        </w:rPr>
        <w:t xml:space="preserve">Figure 13: Convergence profiles </w:t>
      </w:r>
      <w:r w:rsidR="00C94816" w:rsidRPr="00F633A2">
        <w:rPr>
          <w:color w:val="FF0000"/>
          <w:sz w:val="18"/>
          <w:lang w:val="en-US"/>
        </w:rPr>
        <w:t xml:space="preserve">at </w:t>
      </w:r>
      <w:r w:rsidR="00F633A2" w:rsidRPr="00F633A2">
        <w:rPr>
          <w:color w:val="FF0000"/>
          <w:sz w:val="18"/>
          <w:lang w:val="en-US"/>
        </w:rPr>
        <w:t>the tunnel roof</w:t>
      </w:r>
      <w:r w:rsidRPr="00F633A2">
        <w:rPr>
          <w:color w:val="FF0000"/>
          <w:sz w:val="18"/>
          <w:lang w:val="en-US"/>
        </w:rPr>
        <w:t xml:space="preserve"> B. </w:t>
      </w:r>
    </w:p>
    <w:p w14:paraId="4BEACC8A" w14:textId="7170FBA1" w:rsidR="00BC3A34" w:rsidRPr="00E764C5" w:rsidRDefault="00F633A2" w:rsidP="003C1D16">
      <w:pPr>
        <w:rPr>
          <w:color w:val="FF0000"/>
          <w:lang w:val="en-US"/>
        </w:rPr>
      </w:pPr>
      <w:r w:rsidRPr="003C1D16">
        <w:rPr>
          <w:color w:val="FF0000"/>
          <w:lang w:val="en-US"/>
        </w:rPr>
        <w:t xml:space="preserve">The tunnel deformation anisotropy induced by the twin tunnels proximity is illustrated in </w:t>
      </w:r>
      <w:r w:rsidR="00BC3A34" w:rsidRPr="003C1D16">
        <w:rPr>
          <w:color w:val="FF0000"/>
          <w:lang w:val="en-US"/>
        </w:rPr>
        <w:t>Fig. 14</w:t>
      </w:r>
      <w:r w:rsidRPr="003C1D16">
        <w:rPr>
          <w:color w:val="FF0000"/>
          <w:lang w:val="en-US"/>
        </w:rPr>
        <w:t xml:space="preserve">, which plots the ratio </w:t>
      </w:r>
      <w:r w:rsidR="00022104" w:rsidRPr="003C1D16">
        <w:rPr>
          <w:color w:val="FF0000"/>
          <w:position w:val="-14"/>
          <w:lang w:val="en-US"/>
        </w:rPr>
        <w:object w:dxaOrig="2140" w:dyaOrig="360" w14:anchorId="68BBC18D">
          <v:shape id="_x0000_i1029" type="#_x0000_t75" style="width:106.8pt;height:18pt" o:ole="">
            <v:imagedata r:id="rId16" o:title=""/>
          </v:shape>
          <o:OLEObject Type="Embed" ProgID="Equation.DSMT4" ShapeID="_x0000_i1029" DrawAspect="Content" ObjectID="_1775291394" r:id="rId17"/>
        </w:object>
      </w:r>
      <w:r w:rsidR="00F02A1A" w:rsidRPr="003C1D16">
        <w:rPr>
          <w:color w:val="FF0000"/>
          <w:lang w:val="en-US"/>
        </w:rPr>
        <w:t xml:space="preserve"> between the vertical displacement </w:t>
      </w:r>
      <w:r w:rsidR="00022104" w:rsidRPr="003C1D16">
        <w:rPr>
          <w:color w:val="FF0000"/>
          <w:position w:val="-14"/>
          <w:lang w:val="en-US"/>
        </w:rPr>
        <w:object w:dxaOrig="260" w:dyaOrig="360" w14:anchorId="0FAE13D0">
          <v:shape id="_x0000_i1030" type="#_x0000_t75" style="width:13.2pt;height:18pt" o:ole="">
            <v:imagedata r:id="rId7" o:title=""/>
          </v:shape>
          <o:OLEObject Type="Embed" ProgID="Equation.DSMT4" ShapeID="_x0000_i1030" DrawAspect="Content" ObjectID="_1775291395" r:id="rId18"/>
        </w:object>
      </w:r>
      <w:r w:rsidR="00F02A1A" w:rsidRPr="003C1D16">
        <w:rPr>
          <w:color w:val="FF0000"/>
          <w:lang w:val="en-US"/>
        </w:rPr>
        <w:t xml:space="preserve">at the roof B and the horizontal displacement </w:t>
      </w:r>
      <w:r w:rsidR="003C1D16" w:rsidRPr="003C1D16">
        <w:rPr>
          <w:color w:val="FF0000"/>
          <w:position w:val="-10"/>
          <w:lang w:val="en-US"/>
        </w:rPr>
        <w:object w:dxaOrig="260" w:dyaOrig="320" w14:anchorId="7D8FE204">
          <v:shape id="_x0000_i1031" type="#_x0000_t75" style="width:13.2pt;height:16.2pt" o:ole="">
            <v:imagedata r:id="rId19" o:title=""/>
          </v:shape>
          <o:OLEObject Type="Embed" ProgID="Equation.DSMT4" ShapeID="_x0000_i1031" DrawAspect="Content" ObjectID="_1775291396" r:id="rId20"/>
        </w:object>
      </w:r>
      <w:r w:rsidR="00F02A1A" w:rsidRPr="003C1D16">
        <w:rPr>
          <w:color w:val="FF0000"/>
          <w:lang w:val="en-US"/>
        </w:rPr>
        <w:t xml:space="preserve">at </w:t>
      </w:r>
      <w:r w:rsidR="00F02A1A" w:rsidRPr="00E764C5">
        <w:rPr>
          <w:color w:val="FF0000"/>
          <w:lang w:val="en-US"/>
        </w:rPr>
        <w:t xml:space="preserve">the side wall </w:t>
      </w:r>
      <w:r w:rsidR="00022104" w:rsidRPr="00E764C5">
        <w:rPr>
          <w:color w:val="FF0000"/>
          <w:position w:val="-10"/>
          <w:lang w:val="en-US"/>
        </w:rPr>
        <w:object w:dxaOrig="1640" w:dyaOrig="320" w14:anchorId="4D255372">
          <v:shape id="_x0000_i1032" type="#_x0000_t75" style="width:82.2pt;height:16.2pt" o:ole="">
            <v:imagedata r:id="rId21" o:title=""/>
          </v:shape>
          <o:OLEObject Type="Embed" ProgID="Equation.DSMT4" ShapeID="_x0000_i1032" DrawAspect="Content" ObjectID="_1775291397" r:id="rId22"/>
        </w:object>
      </w:r>
      <w:r w:rsidR="003C1D16" w:rsidRPr="00E764C5">
        <w:rPr>
          <w:color w:val="FF0000"/>
          <w:lang w:val="en-US"/>
        </w:rPr>
        <w:t xml:space="preserve">. The results refer to a tunnel section located far behind the facing at normalized </w:t>
      </w:r>
      <w:r w:rsidR="003C1D16" w:rsidRPr="00EA4729">
        <w:rPr>
          <w:lang w:val="en-US"/>
        </w:rPr>
        <w:t xml:space="preserve">distance </w:t>
      </w:r>
      <w:r w:rsidR="003C1D16" w:rsidRPr="00845FE1">
        <w:rPr>
          <w:rFonts w:ascii="Cambria Math" w:hAnsi="Cambria Math" w:cs="Cambria Math"/>
        </w:rPr>
        <w:t>𝑧</w:t>
      </w:r>
      <w:r w:rsidR="003C1D16" w:rsidRPr="00EA4729">
        <w:rPr>
          <w:lang w:val="en-US"/>
        </w:rPr>
        <w:t>∕</w:t>
      </w:r>
      <w:r w:rsidR="003C1D16" w:rsidRPr="00845FE1">
        <w:rPr>
          <w:rFonts w:ascii="Cambria Math" w:hAnsi="Cambria Math" w:cs="Cambria Math"/>
        </w:rPr>
        <w:t>𝑅𝑡</w:t>
      </w:r>
      <w:r w:rsidR="003C1D16" w:rsidRPr="00EA4729">
        <w:rPr>
          <w:lang w:val="en-US"/>
        </w:rPr>
        <w:t xml:space="preserve"> = −25</w:t>
      </w:r>
      <w:r w:rsidR="003C1D16" w:rsidRPr="00E764C5">
        <w:rPr>
          <w:color w:val="FF0000"/>
          <w:lang w:val="en-US"/>
        </w:rPr>
        <w:t xml:space="preserve">.  </w:t>
      </w:r>
      <w:r w:rsidR="00BC3A34" w:rsidRPr="00E764C5">
        <w:rPr>
          <w:color w:val="FF0000"/>
          <w:lang w:val="en-US"/>
        </w:rPr>
        <w:t xml:space="preserve"> The</w:t>
      </w:r>
      <w:r w:rsidR="003C1D16" w:rsidRPr="00E764C5">
        <w:rPr>
          <w:color w:val="FF0000"/>
          <w:lang w:val="en-US"/>
        </w:rPr>
        <w:t xml:space="preserve">y emphasize </w:t>
      </w:r>
      <w:r w:rsidR="00BC3A34" w:rsidRPr="00E764C5">
        <w:rPr>
          <w:color w:val="FF0000"/>
          <w:lang w:val="en-US"/>
        </w:rPr>
        <w:t xml:space="preserve">the </w:t>
      </w:r>
      <w:r w:rsidR="00AF44A2" w:rsidRPr="00E764C5">
        <w:rPr>
          <w:color w:val="FF0000"/>
          <w:lang w:val="en-US"/>
        </w:rPr>
        <w:t xml:space="preserve">significative tunnel </w:t>
      </w:r>
      <w:r w:rsidR="00BC3A34" w:rsidRPr="00E764C5">
        <w:rPr>
          <w:color w:val="FF0000"/>
          <w:lang w:val="en-US"/>
        </w:rPr>
        <w:t xml:space="preserve">ovalization </w:t>
      </w:r>
      <w:r w:rsidR="00AF44A2" w:rsidRPr="00E764C5">
        <w:rPr>
          <w:color w:val="FF0000"/>
          <w:lang w:val="en-US"/>
        </w:rPr>
        <w:t xml:space="preserve">induced by the proximity of twin tunnel   as the distance </w:t>
      </w:r>
      <w:r w:rsidR="00E764C5" w:rsidRPr="00E764C5">
        <w:rPr>
          <w:color w:val="FF0000"/>
          <w:position w:val="-10"/>
          <w:lang w:val="en-US"/>
        </w:rPr>
        <w:object w:dxaOrig="700" w:dyaOrig="320" w14:anchorId="07A65C7D">
          <v:shape id="_x0000_i1033" type="#_x0000_t75" style="width:34.8pt;height:16.2pt" o:ole="">
            <v:imagedata r:id="rId23" o:title=""/>
          </v:shape>
          <o:OLEObject Type="Embed" ProgID="Equation.DSMT4" ShapeID="_x0000_i1033" DrawAspect="Content" ObjectID="_1775291398" r:id="rId24"/>
        </w:object>
      </w:r>
      <w:r w:rsidR="00BC3A34" w:rsidRPr="00E764C5">
        <w:rPr>
          <w:color w:val="FF0000"/>
          <w:lang w:val="en-US"/>
        </w:rPr>
        <w:t xml:space="preserve"> </w:t>
      </w:r>
      <w:r w:rsidR="00AF44A2" w:rsidRPr="00E764C5">
        <w:rPr>
          <w:color w:val="FF0000"/>
          <w:lang w:val="en-US"/>
        </w:rPr>
        <w:t>decreases</w:t>
      </w:r>
      <w:r w:rsidR="00BC3A34" w:rsidRPr="00E764C5">
        <w:rPr>
          <w:color w:val="FF0000"/>
          <w:lang w:val="en-US"/>
        </w:rPr>
        <w:t>.</w:t>
      </w:r>
      <w:r w:rsidR="00E764C5" w:rsidRPr="00E764C5">
        <w:rPr>
          <w:color w:val="FF0000"/>
          <w:lang w:val="en-US"/>
        </w:rPr>
        <w:t xml:space="preserve"> </w:t>
      </w:r>
    </w:p>
    <w:p w14:paraId="4D176DF2" w14:textId="77777777" w:rsidR="00BC3A34" w:rsidRPr="00BC3A34" w:rsidRDefault="00BC3A34" w:rsidP="00BC3A34">
      <w:pPr>
        <w:rPr>
          <w:lang w:val="en-US"/>
        </w:rPr>
      </w:pPr>
    </w:p>
    <w:p w14:paraId="1F0727F5" w14:textId="63EE6DFE" w:rsidR="00BC020C" w:rsidRDefault="00000000" w:rsidP="00BC3A34">
      <w:pPr>
        <w:spacing w:after="464" w:line="259" w:lineRule="auto"/>
        <w:ind w:left="1137" w:firstLine="0"/>
        <w:jc w:val="left"/>
        <w:rPr>
          <w:sz w:val="18"/>
          <w:lang w:val="en-US"/>
        </w:rPr>
      </w:pPr>
      <w:r w:rsidRPr="00E764C5">
        <w:rPr>
          <w:noProof/>
          <w:color w:val="FF0000"/>
        </w:rPr>
        <w:lastRenderedPageBreak/>
        <w:drawing>
          <wp:anchor distT="0" distB="0" distL="114300" distR="114300" simplePos="0" relativeHeight="251658240" behindDoc="0" locked="0" layoutInCell="1" allowOverlap="1" wp14:anchorId="175E6CA8" wp14:editId="6087A130">
            <wp:simplePos x="0" y="0"/>
            <wp:positionH relativeFrom="column">
              <wp:posOffset>719455</wp:posOffset>
            </wp:positionH>
            <wp:positionV relativeFrom="paragraph">
              <wp:posOffset>635</wp:posOffset>
            </wp:positionV>
            <wp:extent cx="4477513" cy="2819401"/>
            <wp:effectExtent l="0" t="0" r="0" b="0"/>
            <wp:wrapTopAndBottom/>
            <wp:docPr id="66430" name="Picture 66430"/>
            <wp:cNvGraphicFramePr/>
            <a:graphic xmlns:a="http://schemas.openxmlformats.org/drawingml/2006/main">
              <a:graphicData uri="http://schemas.openxmlformats.org/drawingml/2006/picture">
                <pic:pic xmlns:pic="http://schemas.openxmlformats.org/drawingml/2006/picture">
                  <pic:nvPicPr>
                    <pic:cNvPr id="66430" name="Picture 6643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477513" cy="2819401"/>
                    </a:xfrm>
                    <a:prstGeom prst="rect">
                      <a:avLst/>
                    </a:prstGeom>
                  </pic:spPr>
                </pic:pic>
              </a:graphicData>
            </a:graphic>
          </wp:anchor>
        </w:drawing>
      </w:r>
      <w:r w:rsidRPr="00E764C5">
        <w:rPr>
          <w:color w:val="FF0000"/>
          <w:sz w:val="18"/>
          <w:lang w:val="en-US"/>
        </w:rPr>
        <w:t xml:space="preserve">Figure 14: </w:t>
      </w:r>
      <w:r w:rsidR="00E764C5" w:rsidRPr="00E764C5">
        <w:rPr>
          <w:color w:val="FF0000"/>
          <w:sz w:val="18"/>
          <w:lang w:val="en-US"/>
        </w:rPr>
        <w:t xml:space="preserve">Illustration of the </w:t>
      </w:r>
      <w:r w:rsidR="006A6A96">
        <w:rPr>
          <w:color w:val="FF0000"/>
          <w:sz w:val="18"/>
          <w:lang w:val="en-US"/>
        </w:rPr>
        <w:t xml:space="preserve">tunnel wall </w:t>
      </w:r>
      <w:r w:rsidR="00E764C5" w:rsidRPr="00E764C5">
        <w:rPr>
          <w:color w:val="FF0000"/>
          <w:sz w:val="18"/>
          <w:lang w:val="en-US"/>
        </w:rPr>
        <w:t xml:space="preserve">deformation anisotropy </w:t>
      </w:r>
      <w:r w:rsidR="006A6A96" w:rsidRPr="00E764C5">
        <w:rPr>
          <w:color w:val="FF0000"/>
          <w:sz w:val="18"/>
          <w:lang w:val="en-US"/>
        </w:rPr>
        <w:t>induced by twin tunnels proximity</w:t>
      </w:r>
      <w:r w:rsidRPr="00CF69DB">
        <w:rPr>
          <w:sz w:val="18"/>
          <w:lang w:val="en-US"/>
        </w:rPr>
        <w:t>.</w:t>
      </w:r>
    </w:p>
    <w:p w14:paraId="3FBB28C2" w14:textId="52FDC0F0" w:rsidR="00EA4729" w:rsidRPr="00BF7DA6" w:rsidRDefault="007C3A31" w:rsidP="00EA4729">
      <w:pPr>
        <w:rPr>
          <w:color w:val="FF0000"/>
          <w:lang w:val="en-US"/>
        </w:rPr>
      </w:pPr>
      <w:r w:rsidRPr="007C3A31">
        <w:rPr>
          <w:color w:val="FF0000"/>
          <w:lang w:val="en-US"/>
        </w:rPr>
        <w:t xml:space="preserve">The stress distribution prevailing far from the facing that were obtained from the 3D numerical simulations are compared in   </w:t>
      </w:r>
      <w:r w:rsidR="00BC3A34" w:rsidRPr="007C3A31">
        <w:rPr>
          <w:color w:val="FF0000"/>
          <w:lang w:val="en-US"/>
        </w:rPr>
        <w:t xml:space="preserve">Fig. 15 </w:t>
      </w:r>
      <w:r w:rsidRPr="007C3A31">
        <w:rPr>
          <w:color w:val="FF0000"/>
          <w:lang w:val="en-US"/>
        </w:rPr>
        <w:t>to the stress solution</w:t>
      </w:r>
      <w:r w:rsidR="00845FE1">
        <w:rPr>
          <w:color w:val="FF0000"/>
          <w:lang w:val="en-US"/>
        </w:rPr>
        <w:t>s</w:t>
      </w:r>
      <w:r w:rsidRPr="007C3A31">
        <w:rPr>
          <w:color w:val="FF0000"/>
          <w:lang w:val="en-US"/>
        </w:rPr>
        <w:t xml:space="preserve"> derived </w:t>
      </w:r>
      <w:r w:rsidR="00845FE1" w:rsidRPr="007C3A31">
        <w:rPr>
          <w:color w:val="FF0000"/>
          <w:lang w:val="en-US"/>
        </w:rPr>
        <w:t xml:space="preserve">analytically </w:t>
      </w:r>
      <w:r w:rsidR="00845FE1">
        <w:rPr>
          <w:color w:val="FF0000"/>
          <w:lang w:val="en-US"/>
        </w:rPr>
        <w:t>and numerically in</w:t>
      </w:r>
      <w:r w:rsidRPr="007C3A31">
        <w:rPr>
          <w:color w:val="FF0000"/>
          <w:lang w:val="en-US"/>
        </w:rPr>
        <w:t xml:space="preserve"> Guo et al. [6].</w:t>
      </w:r>
      <w:r>
        <w:rPr>
          <w:color w:val="FF0000"/>
          <w:lang w:val="en-US"/>
        </w:rPr>
        <w:t xml:space="preserve"> In this figure</w:t>
      </w:r>
      <w:r w:rsidRPr="0043038F">
        <w:rPr>
          <w:color w:val="FF0000"/>
          <w:lang w:val="en-US"/>
        </w:rPr>
        <w:t xml:space="preserve">, the </w:t>
      </w:r>
      <w:r w:rsidR="00BC3A34" w:rsidRPr="0043038F">
        <w:rPr>
          <w:color w:val="FF0000"/>
          <w:lang w:val="en-US"/>
        </w:rPr>
        <w:t>tangential stress concentration factor</w:t>
      </w:r>
      <w:r w:rsidR="0043038F" w:rsidRPr="0043038F">
        <w:rPr>
          <w:color w:val="FF0000"/>
          <w:lang w:val="en-US"/>
        </w:rPr>
        <w:t xml:space="preserve"> </w:t>
      </w:r>
      <w:r w:rsidR="00BF7DA6" w:rsidRPr="0043038F">
        <w:rPr>
          <w:color w:val="FF0000"/>
          <w:position w:val="-14"/>
          <w:lang w:val="en-US"/>
        </w:rPr>
        <w:object w:dxaOrig="720" w:dyaOrig="360" w14:anchorId="59EC4D8C">
          <v:shape id="_x0000_i1034" type="#_x0000_t75" style="width:36pt;height:18pt" o:ole="">
            <v:imagedata r:id="rId26" o:title=""/>
          </v:shape>
          <o:OLEObject Type="Embed" ProgID="Equation.DSMT4" ShapeID="_x0000_i1034" DrawAspect="Content" ObjectID="_1775291399" r:id="rId27"/>
        </w:object>
      </w:r>
      <w:r w:rsidR="0043038F">
        <w:rPr>
          <w:color w:val="FF0000"/>
          <w:lang w:val="en-US"/>
        </w:rPr>
        <w:t xml:space="preserve"> computed </w:t>
      </w:r>
      <w:r w:rsidR="0043038F" w:rsidRPr="0043038F">
        <w:rPr>
          <w:color w:val="FF0000"/>
          <w:lang w:val="en-US"/>
        </w:rPr>
        <w:t xml:space="preserve">at </w:t>
      </w:r>
      <w:r w:rsidR="00BC3A34" w:rsidRPr="0043038F">
        <w:rPr>
          <w:color w:val="FF0000"/>
          <w:lang w:val="en-US"/>
        </w:rPr>
        <w:t>the sidewall</w:t>
      </w:r>
      <w:r w:rsidR="0043038F" w:rsidRPr="0043038F">
        <w:rPr>
          <w:color w:val="FF0000"/>
          <w:lang w:val="en-US"/>
        </w:rPr>
        <w:t xml:space="preserve"> </w:t>
      </w:r>
      <w:r w:rsidR="0043038F" w:rsidRPr="0043038F">
        <w:rPr>
          <w:color w:val="FF0000"/>
          <w:position w:val="-4"/>
          <w:lang w:val="en-US"/>
        </w:rPr>
        <w:object w:dxaOrig="220" w:dyaOrig="240" w14:anchorId="06021C27">
          <v:shape id="_x0000_i1035" type="#_x0000_t75" style="width:10.8pt;height:12pt" o:ole="">
            <v:imagedata r:id="rId28" o:title=""/>
          </v:shape>
          <o:OLEObject Type="Embed" ProgID="Equation.DSMT4" ShapeID="_x0000_i1035" DrawAspect="Content" ObjectID="_1775291400" r:id="rId29"/>
        </w:object>
      </w:r>
      <w:r w:rsidR="0043038F" w:rsidRPr="0043038F">
        <w:rPr>
          <w:color w:val="FF0000"/>
          <w:lang w:val="en-US"/>
        </w:rPr>
        <w:t xml:space="preserve"> is plotted for several values of the normalized twin tunnels distance </w:t>
      </w:r>
      <w:r w:rsidR="00EA4729">
        <w:rPr>
          <w:lang w:val="en-US"/>
        </w:rPr>
        <w:t>Finally,  Fig. 16 displays</w:t>
      </w:r>
      <w:r w:rsidR="00EA4729" w:rsidRPr="00BC3A34">
        <w:rPr>
          <w:lang w:val="en-US"/>
        </w:rPr>
        <w:t xml:space="preserve"> the </w:t>
      </w:r>
      <w:r w:rsidR="00EA4729">
        <w:rPr>
          <w:lang w:val="en-US"/>
        </w:rPr>
        <w:t xml:space="preserve">distribution of </w:t>
      </w:r>
      <w:r w:rsidR="00EA4729" w:rsidRPr="00BC3A34">
        <w:rPr>
          <w:lang w:val="en-US"/>
        </w:rPr>
        <w:t xml:space="preserve">tangential stress </w:t>
      </w:r>
      <w:r w:rsidR="00EA4729">
        <w:rPr>
          <w:rFonts w:ascii="Cambria Math" w:hAnsi="Cambria Math" w:cs="Cambria Math"/>
        </w:rPr>
        <w:t>𝜎𝜃𝜃</w:t>
      </w:r>
      <w:r w:rsidR="00EA4729">
        <w:rPr>
          <w:lang w:val="en-US"/>
        </w:rPr>
        <w:t xml:space="preserve">  around the tunnel</w:t>
      </w:r>
      <w:r w:rsidR="00EA4729" w:rsidRPr="00BC3A34">
        <w:rPr>
          <w:lang w:val="en-US"/>
        </w:rPr>
        <w:t xml:space="preserve"> boundary {</w:t>
      </w:r>
      <w:r w:rsidR="00EA4729">
        <w:rPr>
          <w:lang w:val="en-US"/>
        </w:rPr>
        <w:t xml:space="preserve">r=Rt, </w:t>
      </w:r>
      <w:r w:rsidR="00EA4729" w:rsidRPr="00BC3A34">
        <w:rPr>
          <w:lang w:val="en-US"/>
        </w:rPr>
        <w:t xml:space="preserve">0  ≤ </w:t>
      </w:r>
      <w:r w:rsidR="00EA4729">
        <w:rPr>
          <w:rFonts w:ascii="Cambria Math" w:hAnsi="Cambria Math" w:cs="Cambria Math"/>
        </w:rPr>
        <w:t>𝜃</w:t>
      </w:r>
      <w:r w:rsidR="00EA4729" w:rsidRPr="00BC3A34">
        <w:rPr>
          <w:lang w:val="en-US"/>
        </w:rPr>
        <w:t xml:space="preserve"> ≤</w:t>
      </w:r>
      <w:r w:rsidR="00EA4729">
        <w:rPr>
          <w:lang w:val="en-US"/>
        </w:rPr>
        <w:t xml:space="preserve"> Pi</w:t>
      </w:r>
      <w:r w:rsidR="00EA4729" w:rsidRPr="00BC3A34">
        <w:rPr>
          <w:lang w:val="en-US"/>
        </w:rPr>
        <w:t xml:space="preserve">} considering </w:t>
      </w:r>
      <w:r w:rsidR="00EA4729">
        <w:rPr>
          <w:rFonts w:ascii="Cambria Math" w:hAnsi="Cambria Math" w:cs="Cambria Math"/>
        </w:rPr>
        <w:t>𝑑</w:t>
      </w:r>
      <w:r w:rsidR="00EA4729" w:rsidRPr="00BC3A34">
        <w:rPr>
          <w:lang w:val="en-US"/>
        </w:rPr>
        <w:t>1∕2</w:t>
      </w:r>
      <w:r w:rsidR="00EA4729">
        <w:rPr>
          <w:rFonts w:ascii="Cambria Math" w:hAnsi="Cambria Math" w:cs="Cambria Math"/>
        </w:rPr>
        <w:t>𝑅𝑡</w:t>
      </w:r>
      <w:r w:rsidR="00EA4729" w:rsidRPr="00BC3A34">
        <w:rPr>
          <w:lang w:val="en-US"/>
        </w:rPr>
        <w:t xml:space="preserve"> = 1.5.</w:t>
      </w:r>
      <w:r w:rsidR="00EA4729">
        <w:rPr>
          <w:lang w:val="en-US"/>
        </w:rPr>
        <w:t xml:space="preserve">  The predictions of  </w:t>
      </w:r>
      <w:r w:rsidR="00EA4729" w:rsidRPr="00BC3A34">
        <w:rPr>
          <w:lang w:val="en-US"/>
        </w:rPr>
        <w:t xml:space="preserve">stress </w:t>
      </w:r>
      <w:r w:rsidR="00EA4729">
        <w:rPr>
          <w:lang w:val="en-US"/>
        </w:rPr>
        <w:t xml:space="preserve">component </w:t>
      </w:r>
      <w:r w:rsidR="00EA4729">
        <w:rPr>
          <w:rFonts w:ascii="Cambria Math" w:hAnsi="Cambria Math" w:cs="Cambria Math"/>
        </w:rPr>
        <w:t>𝜎𝜃𝜃</w:t>
      </w:r>
      <w:r w:rsidR="00EA4729">
        <w:rPr>
          <w:lang w:val="en-US"/>
        </w:rPr>
        <w:t xml:space="preserve">  obtained from the  3D finite element</w:t>
      </w:r>
      <w:r w:rsidR="0043038F" w:rsidRPr="0043038F">
        <w:rPr>
          <w:color w:val="FF0000"/>
          <w:lang w:val="en-US"/>
        </w:rPr>
        <w:t>.</w:t>
      </w:r>
      <w:r w:rsidR="00845FE1">
        <w:rPr>
          <w:color w:val="FF0000"/>
          <w:lang w:val="en-US"/>
        </w:rPr>
        <w:t xml:space="preserve">   </w:t>
      </w:r>
      <w:r w:rsidR="00F631DB">
        <w:rPr>
          <w:color w:val="FF0000"/>
          <w:lang w:val="en-US"/>
        </w:rPr>
        <w:t>The results of the</w:t>
      </w:r>
      <w:r w:rsidR="00F631DB" w:rsidRPr="00F631DB">
        <w:rPr>
          <w:color w:val="FF0000"/>
          <w:lang w:val="en-US"/>
        </w:rPr>
        <w:t xml:space="preserve"> theoretical solution to a plate containing two</w:t>
      </w:r>
      <w:r w:rsidR="00F631DB">
        <w:rPr>
          <w:color w:val="FF0000"/>
          <w:lang w:val="en-US"/>
        </w:rPr>
        <w:t xml:space="preserve"> </w:t>
      </w:r>
      <w:r w:rsidR="00F631DB" w:rsidRPr="00F631DB">
        <w:rPr>
          <w:color w:val="FF0000"/>
          <w:lang w:val="en-US"/>
        </w:rPr>
        <w:t>circular holes of equal size presented</w:t>
      </w:r>
      <w:r w:rsidR="00F631DB">
        <w:rPr>
          <w:color w:val="FF0000"/>
          <w:lang w:val="en-US"/>
        </w:rPr>
        <w:t xml:space="preserve"> in </w:t>
      </w:r>
      <w:r w:rsidR="00F631DB" w:rsidRPr="00F631DB">
        <w:rPr>
          <w:color w:val="FF0000"/>
          <w:lang w:val="en-US"/>
        </w:rPr>
        <w:t>Ling et al.</w:t>
      </w:r>
      <w:r w:rsidR="00F631DB">
        <w:rPr>
          <w:color w:val="FF0000"/>
          <w:lang w:val="en-US"/>
        </w:rPr>
        <w:t xml:space="preserve"> [37] are also reported in Fig. 15</w:t>
      </w:r>
      <w:r w:rsidR="00F631DB" w:rsidRPr="00F631DB">
        <w:rPr>
          <w:color w:val="FF0000"/>
          <w:lang w:val="en-US"/>
        </w:rPr>
        <w:t xml:space="preserve">. </w:t>
      </w:r>
      <w:r w:rsidR="00FB5B99">
        <w:rPr>
          <w:color w:val="FF0000"/>
          <w:lang w:val="en-US"/>
        </w:rPr>
        <w:t xml:space="preserve"> </w:t>
      </w:r>
      <w:r w:rsidR="00FB5B99" w:rsidRPr="00FB5B99">
        <w:rPr>
          <w:color w:val="FF0000"/>
          <w:lang w:val="en-US"/>
        </w:rPr>
        <w:t xml:space="preserve">It is observed that the results of the 3D finite element simulations correspond to a tunnel section located at normalized distance </w:t>
      </w:r>
      <w:r w:rsidR="00FB5B99" w:rsidRPr="00FB5B99">
        <w:rPr>
          <w:rFonts w:ascii="Cambria Math" w:hAnsi="Cambria Math" w:cs="Cambria Math"/>
          <w:color w:val="FF0000"/>
        </w:rPr>
        <w:t>𝑧</w:t>
      </w:r>
      <w:r w:rsidR="00FB5B99" w:rsidRPr="00FB5B99">
        <w:rPr>
          <w:color w:val="FF0000"/>
          <w:lang w:val="en-US"/>
        </w:rPr>
        <w:t>∕</w:t>
      </w:r>
      <w:r w:rsidR="00FB5B99" w:rsidRPr="00FB5B99">
        <w:rPr>
          <w:rFonts w:ascii="Cambria Math" w:hAnsi="Cambria Math" w:cs="Cambria Math"/>
          <w:color w:val="FF0000"/>
        </w:rPr>
        <w:t>𝑅𝑡</w:t>
      </w:r>
      <w:r w:rsidR="00FB5B99" w:rsidRPr="00FB5B99">
        <w:rPr>
          <w:color w:val="FF0000"/>
          <w:lang w:val="en-US"/>
        </w:rPr>
        <w:t xml:space="preserve"> = −25 from the facing, which is considered sufficient for </w:t>
      </w:r>
      <w:r w:rsidR="00BC3A34" w:rsidRPr="00FB5B99">
        <w:rPr>
          <w:color w:val="FF0000"/>
          <w:lang w:val="en-US"/>
        </w:rPr>
        <w:t>the plane</w:t>
      </w:r>
      <w:r w:rsidR="00FB5B99" w:rsidRPr="00FB5B99">
        <w:rPr>
          <w:color w:val="FF0000"/>
          <w:lang w:val="en-US"/>
        </w:rPr>
        <w:t xml:space="preserve"> strain condition</w:t>
      </w:r>
      <w:r w:rsidR="00FB5B99">
        <w:rPr>
          <w:color w:val="FF0000"/>
          <w:lang w:val="en-US"/>
        </w:rPr>
        <w:t>s</w:t>
      </w:r>
      <w:r w:rsidR="00FB5B99" w:rsidRPr="00FB5B99">
        <w:rPr>
          <w:color w:val="FF0000"/>
          <w:lang w:val="en-US"/>
        </w:rPr>
        <w:t xml:space="preserve"> to </w:t>
      </w:r>
      <w:r w:rsidR="00BC3A34" w:rsidRPr="00FB5B99">
        <w:rPr>
          <w:color w:val="FF0000"/>
          <w:lang w:val="en-US"/>
        </w:rPr>
        <w:t>establish</w:t>
      </w:r>
      <w:r w:rsidR="00BC3A34" w:rsidRPr="00BC3A34">
        <w:rPr>
          <w:lang w:val="en-US"/>
        </w:rPr>
        <w:t>.</w:t>
      </w:r>
      <w:r w:rsidR="00371957">
        <w:rPr>
          <w:lang w:val="en-US"/>
        </w:rPr>
        <w:t xml:space="preserve"> </w:t>
      </w:r>
      <w:r w:rsidR="00371957" w:rsidRPr="00BF7DA6">
        <w:rPr>
          <w:color w:val="FF0000"/>
          <w:lang w:val="en-US"/>
        </w:rPr>
        <w:t xml:space="preserve">Interestingly, the tangential stress concentration obtained for a deep single tunnel under plane strain condition simply reads </w:t>
      </w:r>
      <w:r w:rsidR="00BF7DA6" w:rsidRPr="00BF7DA6">
        <w:rPr>
          <w:color w:val="FF0000"/>
          <w:position w:val="-14"/>
          <w:lang w:val="en-US"/>
        </w:rPr>
        <w:object w:dxaOrig="1080" w:dyaOrig="360" w14:anchorId="49F31E0B">
          <v:shape id="_x0000_i1036" type="#_x0000_t75" style="width:54pt;height:18pt" o:ole="">
            <v:imagedata r:id="rId30" o:title=""/>
          </v:shape>
          <o:OLEObject Type="Embed" ProgID="Equation.DSMT4" ShapeID="_x0000_i1036" DrawAspect="Content" ObjectID="_1775291401" r:id="rId31"/>
        </w:object>
      </w:r>
      <w:r w:rsidR="00EA4729">
        <w:rPr>
          <w:color w:val="FF0000"/>
          <w:lang w:val="en-US"/>
        </w:rPr>
        <w:t>.</w:t>
      </w:r>
      <w:r w:rsidR="00EA4729" w:rsidRPr="00EA4729">
        <w:rPr>
          <w:color w:val="FF0000"/>
          <w:lang w:val="en-US"/>
        </w:rPr>
        <w:t xml:space="preserve"> </w:t>
      </w:r>
      <w:r w:rsidR="00EA4729">
        <w:rPr>
          <w:color w:val="FF0000"/>
          <w:lang w:val="en-US"/>
        </w:rPr>
        <w:t>Although the overall agreement</w:t>
      </w:r>
      <w:r w:rsidR="00CF4081">
        <w:rPr>
          <w:color w:val="FF0000"/>
          <w:lang w:val="en-US"/>
        </w:rPr>
        <w:t xml:space="preserve"> observed</w:t>
      </w:r>
      <w:r w:rsidR="00EA4729">
        <w:rPr>
          <w:color w:val="FF0000"/>
          <w:lang w:val="en-US"/>
        </w:rPr>
        <w:t xml:space="preserve"> between the different predictions, it appears from the comparison that the approximate analytical stress solution provided in [6] slightly overestimates the tangential stress computed at point A as the value of distance </w:t>
      </w:r>
      <w:r w:rsidR="00EA4729" w:rsidRPr="0043038F">
        <w:rPr>
          <w:color w:val="FF0000"/>
          <w:position w:val="-10"/>
          <w:lang w:val="en-US"/>
        </w:rPr>
        <w:object w:dxaOrig="700" w:dyaOrig="320" w14:anchorId="3DD19C7A">
          <v:shape id="_x0000_i1037" type="#_x0000_t75" style="width:34.8pt;height:16.2pt" o:ole="">
            <v:imagedata r:id="rId32" o:title=""/>
          </v:shape>
          <o:OLEObject Type="Embed" ProgID="Equation.DSMT4" ShapeID="_x0000_i1037" DrawAspect="Content" ObjectID="_1775291402" r:id="rId33"/>
        </w:object>
      </w:r>
      <w:r w:rsidR="00EA4729">
        <w:rPr>
          <w:color w:val="FF0000"/>
          <w:lang w:val="en-US"/>
        </w:rPr>
        <w:t xml:space="preserve"> increases.</w:t>
      </w:r>
    </w:p>
    <w:p w14:paraId="5C6342F6" w14:textId="5CF55C28" w:rsidR="00BC3A34" w:rsidRPr="00BF7DA6" w:rsidRDefault="00EA4729" w:rsidP="00EA4729">
      <w:pPr>
        <w:rPr>
          <w:color w:val="FF0000"/>
          <w:lang w:val="en-US"/>
        </w:rPr>
      </w:pPr>
      <w:r w:rsidRPr="00956139">
        <w:rPr>
          <w:noProof/>
        </w:rPr>
        <w:lastRenderedPageBreak/>
        <w:drawing>
          <wp:inline distT="0" distB="0" distL="0" distR="0" wp14:anchorId="2D6CBDD4" wp14:editId="4CFEA834">
            <wp:extent cx="4610100" cy="2943225"/>
            <wp:effectExtent l="0" t="0" r="0" b="9525"/>
            <wp:docPr id="574971452"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10100" cy="2943225"/>
                    </a:xfrm>
                    <a:prstGeom prst="rect">
                      <a:avLst/>
                    </a:prstGeom>
                    <a:noFill/>
                    <a:ln>
                      <a:noFill/>
                    </a:ln>
                  </pic:spPr>
                </pic:pic>
              </a:graphicData>
            </a:graphic>
          </wp:inline>
        </w:drawing>
      </w:r>
    </w:p>
    <w:p w14:paraId="0F10CD37" w14:textId="5BC771D2" w:rsidR="00BC020C" w:rsidRPr="00BF7DA6" w:rsidRDefault="00000000" w:rsidP="004A6AC9">
      <w:pPr>
        <w:spacing w:after="505" w:line="265" w:lineRule="auto"/>
        <w:ind w:left="0" w:firstLine="0"/>
        <w:jc w:val="center"/>
        <w:rPr>
          <w:color w:val="FF0000"/>
          <w:lang w:val="en-US"/>
        </w:rPr>
      </w:pPr>
      <w:r w:rsidRPr="00BF7DA6">
        <w:rPr>
          <w:color w:val="FF0000"/>
          <w:sz w:val="18"/>
          <w:lang w:val="en-US"/>
        </w:rPr>
        <w:t>Figure 15: Tangential stress concentration factor</w:t>
      </w:r>
      <w:r w:rsidR="00EA4729">
        <w:rPr>
          <w:color w:val="FF0000"/>
          <w:sz w:val="18"/>
          <w:lang w:val="en-US"/>
        </w:rPr>
        <w:t xml:space="preserve"> </w:t>
      </w:r>
      <w:r w:rsidR="00EA4729" w:rsidRPr="00BF7DA6">
        <w:rPr>
          <w:color w:val="FF0000"/>
          <w:sz w:val="18"/>
          <w:lang w:val="en-US"/>
        </w:rPr>
        <w:t>at the side wall A</w:t>
      </w:r>
      <w:r w:rsidR="00BF7DA6" w:rsidRPr="00BF7DA6">
        <w:rPr>
          <w:color w:val="FF0000"/>
          <w:sz w:val="18"/>
          <w:lang w:val="en-US"/>
        </w:rPr>
        <w:t xml:space="preserve"> versus </w:t>
      </w:r>
      <w:r w:rsidR="00EA4729">
        <w:rPr>
          <w:color w:val="FF0000"/>
          <w:sz w:val="18"/>
          <w:lang w:val="en-US"/>
        </w:rPr>
        <w:t xml:space="preserve">twin </w:t>
      </w:r>
      <w:r w:rsidR="00BF7DA6" w:rsidRPr="00BF7DA6">
        <w:rPr>
          <w:color w:val="FF0000"/>
          <w:sz w:val="18"/>
          <w:lang w:val="en-US"/>
        </w:rPr>
        <w:t>tunnel</w:t>
      </w:r>
      <w:r w:rsidR="00EA4729">
        <w:rPr>
          <w:color w:val="FF0000"/>
          <w:sz w:val="18"/>
          <w:lang w:val="en-US"/>
        </w:rPr>
        <w:t>s</w:t>
      </w:r>
      <w:r w:rsidR="00BF7DA6" w:rsidRPr="00BF7DA6">
        <w:rPr>
          <w:color w:val="FF0000"/>
          <w:sz w:val="18"/>
          <w:lang w:val="en-US"/>
        </w:rPr>
        <w:t xml:space="preserve"> distance</w:t>
      </w:r>
      <w:r w:rsidR="00BF7DA6" w:rsidRPr="00BF7DA6">
        <w:rPr>
          <w:color w:val="FF0000"/>
          <w:position w:val="-10"/>
          <w:lang w:val="en-US"/>
        </w:rPr>
        <w:object w:dxaOrig="700" w:dyaOrig="320" w14:anchorId="75752016">
          <v:shape id="_x0000_i1038" type="#_x0000_t75" style="width:34.8pt;height:16.2pt" o:ole="">
            <v:imagedata r:id="rId23" o:title=""/>
          </v:shape>
          <o:OLEObject Type="Embed" ProgID="Equation.DSMT4" ShapeID="_x0000_i1038" DrawAspect="Content" ObjectID="_1775291403" r:id="rId35"/>
        </w:object>
      </w:r>
      <w:r w:rsidR="00BF7DA6" w:rsidRPr="00BF7DA6">
        <w:rPr>
          <w:color w:val="FF0000"/>
          <w:sz w:val="18"/>
          <w:lang w:val="en-US"/>
        </w:rPr>
        <w:t xml:space="preserve"> </w:t>
      </w:r>
      <w:r w:rsidRPr="00BF7DA6">
        <w:rPr>
          <w:color w:val="FF0000"/>
          <w:sz w:val="18"/>
          <w:lang w:val="en-US"/>
        </w:rPr>
        <w:t xml:space="preserve"> .</w:t>
      </w:r>
    </w:p>
    <w:p w14:paraId="2028EC2F" w14:textId="77777777" w:rsidR="00CF4081" w:rsidRPr="006A6A96" w:rsidRDefault="00CF4081" w:rsidP="00EA4729">
      <w:pPr>
        <w:rPr>
          <w:rFonts w:ascii="Times New Roman" w:eastAsia="Times New Roman" w:hAnsi="Times New Roman" w:cs="Times New Roman"/>
          <w:color w:val="0007FF"/>
          <w:sz w:val="12"/>
          <w:lang w:val="en-US"/>
        </w:rPr>
      </w:pPr>
    </w:p>
    <w:p w14:paraId="5DD12A0B" w14:textId="77777777" w:rsidR="00CF4081" w:rsidRDefault="00BC3A34" w:rsidP="00CF4081">
      <w:pPr>
        <w:ind w:left="0" w:firstLine="0"/>
        <w:rPr>
          <w:color w:val="FF0000"/>
          <w:lang w:val="en-US"/>
        </w:rPr>
      </w:pPr>
      <w:r>
        <w:rPr>
          <w:noProof/>
          <w:sz w:val="22"/>
        </w:rPr>
        <mc:AlternateContent>
          <mc:Choice Requires="wpg">
            <w:drawing>
              <wp:anchor distT="0" distB="0" distL="114300" distR="114300" simplePos="0" relativeHeight="251659264" behindDoc="0" locked="0" layoutInCell="1" allowOverlap="1" wp14:anchorId="73043DD8" wp14:editId="1AB30DF0">
                <wp:simplePos x="0" y="0"/>
                <wp:positionH relativeFrom="column">
                  <wp:posOffset>1398905</wp:posOffset>
                </wp:positionH>
                <wp:positionV relativeFrom="paragraph">
                  <wp:posOffset>442109</wp:posOffset>
                </wp:positionV>
                <wp:extent cx="3431540" cy="2238375"/>
                <wp:effectExtent l="19050" t="0" r="0" b="0"/>
                <wp:wrapTopAndBottom/>
                <wp:docPr id="63751" name="Group 63751"/>
                <wp:cNvGraphicFramePr/>
                <a:graphic xmlns:a="http://schemas.openxmlformats.org/drawingml/2006/main">
                  <a:graphicData uri="http://schemas.microsoft.com/office/word/2010/wordprocessingGroup">
                    <wpg:wgp>
                      <wpg:cNvGrpSpPr/>
                      <wpg:grpSpPr>
                        <a:xfrm>
                          <a:off x="0" y="0"/>
                          <a:ext cx="3431540" cy="2238375"/>
                          <a:chOff x="0" y="0"/>
                          <a:chExt cx="3759047" cy="2266602"/>
                        </a:xfrm>
                      </wpg:grpSpPr>
                      <pic:pic xmlns:pic="http://schemas.openxmlformats.org/drawingml/2006/picture">
                        <pic:nvPicPr>
                          <pic:cNvPr id="66434" name="Picture 66434"/>
                          <pic:cNvPicPr/>
                        </pic:nvPicPr>
                        <pic:blipFill>
                          <a:blip r:embed="rId36"/>
                          <a:stretch>
                            <a:fillRect/>
                          </a:stretch>
                        </pic:blipFill>
                        <pic:spPr>
                          <a:xfrm>
                            <a:off x="868007" y="331832"/>
                            <a:ext cx="2051304" cy="905256"/>
                          </a:xfrm>
                          <a:prstGeom prst="rect">
                            <a:avLst/>
                          </a:prstGeom>
                        </pic:spPr>
                      </pic:pic>
                      <pic:pic xmlns:pic="http://schemas.openxmlformats.org/drawingml/2006/picture">
                        <pic:nvPicPr>
                          <pic:cNvPr id="66435" name="Picture 66435"/>
                          <pic:cNvPicPr/>
                        </pic:nvPicPr>
                        <pic:blipFill>
                          <a:blip r:embed="rId37"/>
                          <a:stretch>
                            <a:fillRect/>
                          </a:stretch>
                        </pic:blipFill>
                        <pic:spPr>
                          <a:xfrm>
                            <a:off x="868007" y="1223880"/>
                            <a:ext cx="2051304" cy="905256"/>
                          </a:xfrm>
                          <a:prstGeom prst="rect">
                            <a:avLst/>
                          </a:prstGeom>
                        </pic:spPr>
                      </pic:pic>
                      <wps:wsp>
                        <wps:cNvPr id="5167" name="Shape 5167"/>
                        <wps:cNvSpPr/>
                        <wps:spPr>
                          <a:xfrm>
                            <a:off x="1855597" y="2142868"/>
                            <a:ext cx="18199" cy="1778"/>
                          </a:xfrm>
                          <a:custGeom>
                            <a:avLst/>
                            <a:gdLst/>
                            <a:ahLst/>
                            <a:cxnLst/>
                            <a:rect l="0" t="0" r="0" b="0"/>
                            <a:pathLst>
                              <a:path w="18199" h="1778">
                                <a:moveTo>
                                  <a:pt x="18199" y="0"/>
                                </a:moveTo>
                                <a:lnTo>
                                  <a:pt x="13639" y="598"/>
                                </a:lnTo>
                                <a:lnTo>
                                  <a:pt x="0" y="1778"/>
                                </a:lnTo>
                                <a:lnTo>
                                  <a:pt x="18199" y="0"/>
                                </a:lnTo>
                                <a:close/>
                              </a:path>
                            </a:pathLst>
                          </a:custGeom>
                          <a:ln w="6236" cap="sq">
                            <a:miter lim="127000"/>
                          </a:ln>
                        </wps:spPr>
                        <wps:style>
                          <a:lnRef idx="1">
                            <a:srgbClr val="000000"/>
                          </a:lnRef>
                          <a:fillRef idx="1">
                            <a:srgbClr val="0007FF"/>
                          </a:fillRef>
                          <a:effectRef idx="0">
                            <a:scrgbClr r="0" g="0" b="0"/>
                          </a:effectRef>
                          <a:fontRef idx="none"/>
                        </wps:style>
                        <wps:bodyPr/>
                      </wps:wsp>
                      <wps:wsp>
                        <wps:cNvPr id="5168" name="Shape 5168"/>
                        <wps:cNvSpPr/>
                        <wps:spPr>
                          <a:xfrm>
                            <a:off x="1809648" y="2146640"/>
                            <a:ext cx="18415" cy="990"/>
                          </a:xfrm>
                          <a:custGeom>
                            <a:avLst/>
                            <a:gdLst/>
                            <a:ahLst/>
                            <a:cxnLst/>
                            <a:rect l="0" t="0" r="0" b="0"/>
                            <a:pathLst>
                              <a:path w="18415" h="990">
                                <a:moveTo>
                                  <a:pt x="18415" y="0"/>
                                </a:moveTo>
                                <a:lnTo>
                                  <a:pt x="8293" y="584"/>
                                </a:lnTo>
                                <a:lnTo>
                                  <a:pt x="0" y="990"/>
                                </a:lnTo>
                                <a:lnTo>
                                  <a:pt x="18415" y="0"/>
                                </a:lnTo>
                                <a:close/>
                              </a:path>
                            </a:pathLst>
                          </a:custGeom>
                          <a:ln w="6236" cap="sq">
                            <a:miter lim="127000"/>
                          </a:ln>
                        </wps:spPr>
                        <wps:style>
                          <a:lnRef idx="1">
                            <a:srgbClr val="000000"/>
                          </a:lnRef>
                          <a:fillRef idx="1">
                            <a:srgbClr val="0007FF"/>
                          </a:fillRef>
                          <a:effectRef idx="0">
                            <a:scrgbClr r="0" g="0" b="0"/>
                          </a:effectRef>
                          <a:fontRef idx="none"/>
                        </wps:style>
                        <wps:bodyPr/>
                      </wps:wsp>
                      <wps:wsp>
                        <wps:cNvPr id="5169" name="Shape 5169"/>
                        <wps:cNvSpPr/>
                        <wps:spPr>
                          <a:xfrm>
                            <a:off x="1763713" y="2148228"/>
                            <a:ext cx="18402" cy="190"/>
                          </a:xfrm>
                          <a:custGeom>
                            <a:avLst/>
                            <a:gdLst/>
                            <a:ahLst/>
                            <a:cxnLst/>
                            <a:rect l="0" t="0" r="0" b="0"/>
                            <a:pathLst>
                              <a:path w="18402" h="190">
                                <a:moveTo>
                                  <a:pt x="0" y="0"/>
                                </a:moveTo>
                                <a:lnTo>
                                  <a:pt x="18402" y="0"/>
                                </a:lnTo>
                                <a:lnTo>
                                  <a:pt x="2578" y="190"/>
                                </a:lnTo>
                                <a:lnTo>
                                  <a:pt x="0" y="0"/>
                                </a:lnTo>
                                <a:close/>
                              </a:path>
                            </a:pathLst>
                          </a:custGeom>
                          <a:ln w="6236" cap="sq">
                            <a:miter lim="127000"/>
                          </a:ln>
                        </wps:spPr>
                        <wps:style>
                          <a:lnRef idx="1">
                            <a:srgbClr val="000000"/>
                          </a:lnRef>
                          <a:fillRef idx="1">
                            <a:srgbClr val="0007FF"/>
                          </a:fillRef>
                          <a:effectRef idx="0">
                            <a:scrgbClr r="0" g="0" b="0"/>
                          </a:effectRef>
                          <a:fontRef idx="none"/>
                        </wps:style>
                        <wps:bodyPr/>
                      </wps:wsp>
                      <wps:wsp>
                        <wps:cNvPr id="5170" name="Shape 5170"/>
                        <wps:cNvSpPr/>
                        <wps:spPr>
                          <a:xfrm>
                            <a:off x="1717777" y="2146640"/>
                            <a:ext cx="18402" cy="990"/>
                          </a:xfrm>
                          <a:custGeom>
                            <a:avLst/>
                            <a:gdLst/>
                            <a:ahLst/>
                            <a:cxnLst/>
                            <a:rect l="0" t="0" r="0" b="0"/>
                            <a:pathLst>
                              <a:path w="18402" h="990">
                                <a:moveTo>
                                  <a:pt x="18402" y="990"/>
                                </a:moveTo>
                                <a:lnTo>
                                  <a:pt x="0" y="0"/>
                                </a:lnTo>
                                <a:close/>
                              </a:path>
                            </a:pathLst>
                          </a:custGeom>
                          <a:ln w="6236" cap="sq">
                            <a:miter lim="127000"/>
                          </a:ln>
                        </wps:spPr>
                        <wps:style>
                          <a:lnRef idx="1">
                            <a:srgbClr val="000000"/>
                          </a:lnRef>
                          <a:fillRef idx="1">
                            <a:srgbClr val="0007FF"/>
                          </a:fillRef>
                          <a:effectRef idx="0">
                            <a:scrgbClr r="0" g="0" b="0"/>
                          </a:effectRef>
                          <a:fontRef idx="none"/>
                        </wps:style>
                        <wps:bodyPr/>
                      </wps:wsp>
                      <wps:wsp>
                        <wps:cNvPr id="5171" name="Shape 5171"/>
                        <wps:cNvSpPr/>
                        <wps:spPr>
                          <a:xfrm>
                            <a:off x="877697" y="1233624"/>
                            <a:ext cx="371615" cy="0"/>
                          </a:xfrm>
                          <a:custGeom>
                            <a:avLst/>
                            <a:gdLst/>
                            <a:ahLst/>
                            <a:cxnLst/>
                            <a:rect l="0" t="0" r="0" b="0"/>
                            <a:pathLst>
                              <a:path w="371615">
                                <a:moveTo>
                                  <a:pt x="0" y="0"/>
                                </a:moveTo>
                                <a:lnTo>
                                  <a:pt x="371615"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2" name="Shape 5172"/>
                        <wps:cNvSpPr/>
                        <wps:spPr>
                          <a:xfrm>
                            <a:off x="1860601" y="328749"/>
                            <a:ext cx="0" cy="291059"/>
                          </a:xfrm>
                          <a:custGeom>
                            <a:avLst/>
                            <a:gdLst/>
                            <a:ahLst/>
                            <a:cxnLst/>
                            <a:rect l="0" t="0" r="0" b="0"/>
                            <a:pathLst>
                              <a:path h="291059">
                                <a:moveTo>
                                  <a:pt x="0" y="291059"/>
                                </a:moveTo>
                                <a:lnTo>
                                  <a:pt x="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3" name="Shape 5173"/>
                        <wps:cNvSpPr/>
                        <wps:spPr>
                          <a:xfrm>
                            <a:off x="2473681" y="1232786"/>
                            <a:ext cx="515036" cy="0"/>
                          </a:xfrm>
                          <a:custGeom>
                            <a:avLst/>
                            <a:gdLst/>
                            <a:ahLst/>
                            <a:cxnLst/>
                            <a:rect l="0" t="0" r="0" b="0"/>
                            <a:pathLst>
                              <a:path w="515036">
                                <a:moveTo>
                                  <a:pt x="0" y="0"/>
                                </a:moveTo>
                                <a:lnTo>
                                  <a:pt x="515036"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4" name="Shape 5174"/>
                        <wps:cNvSpPr/>
                        <wps:spPr>
                          <a:xfrm>
                            <a:off x="2452891" y="953577"/>
                            <a:ext cx="450050" cy="120650"/>
                          </a:xfrm>
                          <a:custGeom>
                            <a:avLst/>
                            <a:gdLst/>
                            <a:ahLst/>
                            <a:cxnLst/>
                            <a:rect l="0" t="0" r="0" b="0"/>
                            <a:pathLst>
                              <a:path w="450050" h="120650">
                                <a:moveTo>
                                  <a:pt x="0" y="120650"/>
                                </a:moveTo>
                                <a:lnTo>
                                  <a:pt x="45005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5" name="Shape 5175"/>
                        <wps:cNvSpPr/>
                        <wps:spPr>
                          <a:xfrm>
                            <a:off x="2391664" y="743189"/>
                            <a:ext cx="317259" cy="183108"/>
                          </a:xfrm>
                          <a:custGeom>
                            <a:avLst/>
                            <a:gdLst/>
                            <a:ahLst/>
                            <a:cxnLst/>
                            <a:rect l="0" t="0" r="0" b="0"/>
                            <a:pathLst>
                              <a:path w="317259" h="183108">
                                <a:moveTo>
                                  <a:pt x="0" y="183108"/>
                                </a:moveTo>
                                <a:lnTo>
                                  <a:pt x="317259"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6" name="Shape 5176"/>
                        <wps:cNvSpPr/>
                        <wps:spPr>
                          <a:xfrm>
                            <a:off x="2294281" y="593316"/>
                            <a:ext cx="205930" cy="206032"/>
                          </a:xfrm>
                          <a:custGeom>
                            <a:avLst/>
                            <a:gdLst/>
                            <a:ahLst/>
                            <a:cxnLst/>
                            <a:rect l="0" t="0" r="0" b="0"/>
                            <a:pathLst>
                              <a:path w="205930" h="206032">
                                <a:moveTo>
                                  <a:pt x="0" y="206032"/>
                                </a:moveTo>
                                <a:lnTo>
                                  <a:pt x="20593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7" name="Shape 5177"/>
                        <wps:cNvSpPr/>
                        <wps:spPr>
                          <a:xfrm>
                            <a:off x="2167141" y="473656"/>
                            <a:ext cx="131915" cy="228206"/>
                          </a:xfrm>
                          <a:custGeom>
                            <a:avLst/>
                            <a:gdLst/>
                            <a:ahLst/>
                            <a:cxnLst/>
                            <a:rect l="0" t="0" r="0" b="0"/>
                            <a:pathLst>
                              <a:path w="131915" h="228206">
                                <a:moveTo>
                                  <a:pt x="0" y="228206"/>
                                </a:moveTo>
                                <a:lnTo>
                                  <a:pt x="131915"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8" name="Shape 5178"/>
                        <wps:cNvSpPr/>
                        <wps:spPr>
                          <a:xfrm>
                            <a:off x="2019402" y="380146"/>
                            <a:ext cx="69698" cy="260452"/>
                          </a:xfrm>
                          <a:custGeom>
                            <a:avLst/>
                            <a:gdLst/>
                            <a:ahLst/>
                            <a:cxnLst/>
                            <a:rect l="0" t="0" r="0" b="0"/>
                            <a:pathLst>
                              <a:path w="69698" h="260452">
                                <a:moveTo>
                                  <a:pt x="0" y="260452"/>
                                </a:moveTo>
                                <a:lnTo>
                                  <a:pt x="69698"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79" name="Shape 5179"/>
                        <wps:cNvSpPr/>
                        <wps:spPr>
                          <a:xfrm>
                            <a:off x="901255" y="975751"/>
                            <a:ext cx="364731" cy="110579"/>
                          </a:xfrm>
                          <a:custGeom>
                            <a:avLst/>
                            <a:gdLst/>
                            <a:ahLst/>
                            <a:cxnLst/>
                            <a:rect l="0" t="0" r="0" b="0"/>
                            <a:pathLst>
                              <a:path w="364731" h="110579">
                                <a:moveTo>
                                  <a:pt x="364731" y="110579"/>
                                </a:moveTo>
                                <a:lnTo>
                                  <a:pt x="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0" name="Shape 5180"/>
                        <wps:cNvSpPr/>
                        <wps:spPr>
                          <a:xfrm>
                            <a:off x="1007173" y="740064"/>
                            <a:ext cx="322555" cy="186284"/>
                          </a:xfrm>
                          <a:custGeom>
                            <a:avLst/>
                            <a:gdLst/>
                            <a:ahLst/>
                            <a:cxnLst/>
                            <a:rect l="0" t="0" r="0" b="0"/>
                            <a:pathLst>
                              <a:path w="322555" h="186284">
                                <a:moveTo>
                                  <a:pt x="322555" y="186284"/>
                                </a:moveTo>
                                <a:lnTo>
                                  <a:pt x="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1" name="Shape 5181"/>
                        <wps:cNvSpPr/>
                        <wps:spPr>
                          <a:xfrm>
                            <a:off x="1173505" y="545691"/>
                            <a:ext cx="253657" cy="253708"/>
                          </a:xfrm>
                          <a:custGeom>
                            <a:avLst/>
                            <a:gdLst/>
                            <a:ahLst/>
                            <a:cxnLst/>
                            <a:rect l="0" t="0" r="0" b="0"/>
                            <a:pathLst>
                              <a:path w="253657" h="253708">
                                <a:moveTo>
                                  <a:pt x="253657" y="253708"/>
                                </a:moveTo>
                                <a:lnTo>
                                  <a:pt x="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2" name="Shape 5182"/>
                        <wps:cNvSpPr/>
                        <wps:spPr>
                          <a:xfrm>
                            <a:off x="1619847" y="334299"/>
                            <a:ext cx="82156" cy="306299"/>
                          </a:xfrm>
                          <a:custGeom>
                            <a:avLst/>
                            <a:gdLst/>
                            <a:ahLst/>
                            <a:cxnLst/>
                            <a:rect l="0" t="0" r="0" b="0"/>
                            <a:pathLst>
                              <a:path w="82156" h="306299">
                                <a:moveTo>
                                  <a:pt x="82156" y="306299"/>
                                </a:moveTo>
                                <a:lnTo>
                                  <a:pt x="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3" name="Shape 5183"/>
                        <wps:cNvSpPr/>
                        <wps:spPr>
                          <a:xfrm>
                            <a:off x="1384008" y="407286"/>
                            <a:ext cx="170104" cy="294628"/>
                          </a:xfrm>
                          <a:custGeom>
                            <a:avLst/>
                            <a:gdLst/>
                            <a:ahLst/>
                            <a:cxnLst/>
                            <a:rect l="0" t="0" r="0" b="0"/>
                            <a:pathLst>
                              <a:path w="170104" h="294628">
                                <a:moveTo>
                                  <a:pt x="170104" y="294628"/>
                                </a:moveTo>
                                <a:lnTo>
                                  <a:pt x="0" y="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4" name="Shape 5184"/>
                        <wps:cNvSpPr/>
                        <wps:spPr>
                          <a:xfrm>
                            <a:off x="1860601" y="1845802"/>
                            <a:ext cx="0" cy="290906"/>
                          </a:xfrm>
                          <a:custGeom>
                            <a:avLst/>
                            <a:gdLst/>
                            <a:ahLst/>
                            <a:cxnLst/>
                            <a:rect l="0" t="0" r="0" b="0"/>
                            <a:pathLst>
                              <a:path h="290906">
                                <a:moveTo>
                                  <a:pt x="0" y="0"/>
                                </a:moveTo>
                                <a:lnTo>
                                  <a:pt x="0" y="290906"/>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5" name="Shape 5185"/>
                        <wps:cNvSpPr/>
                        <wps:spPr>
                          <a:xfrm>
                            <a:off x="2452840" y="1391435"/>
                            <a:ext cx="450101" cy="120599"/>
                          </a:xfrm>
                          <a:custGeom>
                            <a:avLst/>
                            <a:gdLst/>
                            <a:ahLst/>
                            <a:cxnLst/>
                            <a:rect l="0" t="0" r="0" b="0"/>
                            <a:pathLst>
                              <a:path w="450101" h="120599">
                                <a:moveTo>
                                  <a:pt x="0" y="0"/>
                                </a:moveTo>
                                <a:lnTo>
                                  <a:pt x="450101" y="120599"/>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6" name="Shape 5186"/>
                        <wps:cNvSpPr/>
                        <wps:spPr>
                          <a:xfrm>
                            <a:off x="2391664" y="1539313"/>
                            <a:ext cx="317259" cy="183109"/>
                          </a:xfrm>
                          <a:custGeom>
                            <a:avLst/>
                            <a:gdLst/>
                            <a:ahLst/>
                            <a:cxnLst/>
                            <a:rect l="0" t="0" r="0" b="0"/>
                            <a:pathLst>
                              <a:path w="317259" h="183109">
                                <a:moveTo>
                                  <a:pt x="0" y="0"/>
                                </a:moveTo>
                                <a:lnTo>
                                  <a:pt x="317259" y="183109"/>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7" name="Shape 5187"/>
                        <wps:cNvSpPr/>
                        <wps:spPr>
                          <a:xfrm>
                            <a:off x="2294281" y="1666263"/>
                            <a:ext cx="205930" cy="205880"/>
                          </a:xfrm>
                          <a:custGeom>
                            <a:avLst/>
                            <a:gdLst/>
                            <a:ahLst/>
                            <a:cxnLst/>
                            <a:rect l="0" t="0" r="0" b="0"/>
                            <a:pathLst>
                              <a:path w="205930" h="205880">
                                <a:moveTo>
                                  <a:pt x="0" y="0"/>
                                </a:moveTo>
                                <a:lnTo>
                                  <a:pt x="205930" y="205880"/>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8" name="Shape 5188"/>
                        <wps:cNvSpPr/>
                        <wps:spPr>
                          <a:xfrm>
                            <a:off x="2167141" y="1763748"/>
                            <a:ext cx="131864" cy="228206"/>
                          </a:xfrm>
                          <a:custGeom>
                            <a:avLst/>
                            <a:gdLst/>
                            <a:ahLst/>
                            <a:cxnLst/>
                            <a:rect l="0" t="0" r="0" b="0"/>
                            <a:pathLst>
                              <a:path w="131864" h="228206">
                                <a:moveTo>
                                  <a:pt x="0" y="0"/>
                                </a:moveTo>
                                <a:lnTo>
                                  <a:pt x="131864" y="228206"/>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89" name="Shape 5189"/>
                        <wps:cNvSpPr/>
                        <wps:spPr>
                          <a:xfrm>
                            <a:off x="2019402" y="1824873"/>
                            <a:ext cx="69698" cy="260591"/>
                          </a:xfrm>
                          <a:custGeom>
                            <a:avLst/>
                            <a:gdLst/>
                            <a:ahLst/>
                            <a:cxnLst/>
                            <a:rect l="0" t="0" r="0" b="0"/>
                            <a:pathLst>
                              <a:path w="69698" h="260591">
                                <a:moveTo>
                                  <a:pt x="0" y="0"/>
                                </a:moveTo>
                                <a:lnTo>
                                  <a:pt x="69698" y="260591"/>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90" name="Shape 5190"/>
                        <wps:cNvSpPr/>
                        <wps:spPr>
                          <a:xfrm>
                            <a:off x="901255" y="1391435"/>
                            <a:ext cx="367309" cy="98476"/>
                          </a:xfrm>
                          <a:custGeom>
                            <a:avLst/>
                            <a:gdLst/>
                            <a:ahLst/>
                            <a:cxnLst/>
                            <a:rect l="0" t="0" r="0" b="0"/>
                            <a:pathLst>
                              <a:path w="367309" h="98476">
                                <a:moveTo>
                                  <a:pt x="367309" y="0"/>
                                </a:moveTo>
                                <a:lnTo>
                                  <a:pt x="0" y="98476"/>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91" name="Shape 5191"/>
                        <wps:cNvSpPr/>
                        <wps:spPr>
                          <a:xfrm>
                            <a:off x="1007173" y="1539313"/>
                            <a:ext cx="322555" cy="186284"/>
                          </a:xfrm>
                          <a:custGeom>
                            <a:avLst/>
                            <a:gdLst/>
                            <a:ahLst/>
                            <a:cxnLst/>
                            <a:rect l="0" t="0" r="0" b="0"/>
                            <a:pathLst>
                              <a:path w="322555" h="186284">
                                <a:moveTo>
                                  <a:pt x="322555" y="0"/>
                                </a:moveTo>
                                <a:lnTo>
                                  <a:pt x="0" y="186284"/>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92" name="Shape 5192"/>
                        <wps:cNvSpPr/>
                        <wps:spPr>
                          <a:xfrm>
                            <a:off x="1173505" y="1666263"/>
                            <a:ext cx="253657" cy="253505"/>
                          </a:xfrm>
                          <a:custGeom>
                            <a:avLst/>
                            <a:gdLst/>
                            <a:ahLst/>
                            <a:cxnLst/>
                            <a:rect l="0" t="0" r="0" b="0"/>
                            <a:pathLst>
                              <a:path w="253657" h="253505">
                                <a:moveTo>
                                  <a:pt x="253657" y="0"/>
                                </a:moveTo>
                                <a:lnTo>
                                  <a:pt x="0" y="253505"/>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93" name="Shape 5193"/>
                        <wps:cNvSpPr/>
                        <wps:spPr>
                          <a:xfrm>
                            <a:off x="1619847" y="1824873"/>
                            <a:ext cx="82156" cy="306476"/>
                          </a:xfrm>
                          <a:custGeom>
                            <a:avLst/>
                            <a:gdLst/>
                            <a:ahLst/>
                            <a:cxnLst/>
                            <a:rect l="0" t="0" r="0" b="0"/>
                            <a:pathLst>
                              <a:path w="82156" h="306476">
                                <a:moveTo>
                                  <a:pt x="82156" y="0"/>
                                </a:moveTo>
                                <a:lnTo>
                                  <a:pt x="0" y="306476"/>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94" name="Shape 5194"/>
                        <wps:cNvSpPr/>
                        <wps:spPr>
                          <a:xfrm>
                            <a:off x="1384008" y="1763748"/>
                            <a:ext cx="170104" cy="294678"/>
                          </a:xfrm>
                          <a:custGeom>
                            <a:avLst/>
                            <a:gdLst/>
                            <a:ahLst/>
                            <a:cxnLst/>
                            <a:rect l="0" t="0" r="0" b="0"/>
                            <a:pathLst>
                              <a:path w="170104" h="294678">
                                <a:moveTo>
                                  <a:pt x="170104" y="0"/>
                                </a:moveTo>
                                <a:lnTo>
                                  <a:pt x="0" y="294678"/>
                                </a:lnTo>
                              </a:path>
                            </a:pathLst>
                          </a:custGeom>
                          <a:ln w="6236" cap="sq">
                            <a:miter lim="127000"/>
                          </a:ln>
                        </wps:spPr>
                        <wps:style>
                          <a:lnRef idx="1">
                            <a:srgbClr val="000000"/>
                          </a:lnRef>
                          <a:fillRef idx="0">
                            <a:srgbClr val="000000">
                              <a:alpha val="0"/>
                            </a:srgbClr>
                          </a:fillRef>
                          <a:effectRef idx="0">
                            <a:scrgbClr r="0" g="0" b="0"/>
                          </a:effectRef>
                          <a:fontRef idx="none"/>
                        </wps:style>
                        <wps:bodyPr/>
                      </wps:wsp>
                      <wps:wsp>
                        <wps:cNvPr id="5195" name="Shape 5195"/>
                        <wps:cNvSpPr/>
                        <wps:spPr>
                          <a:xfrm>
                            <a:off x="756196" y="212760"/>
                            <a:ext cx="2251723" cy="1943252"/>
                          </a:xfrm>
                          <a:custGeom>
                            <a:avLst/>
                            <a:gdLst/>
                            <a:ahLst/>
                            <a:cxnLst/>
                            <a:rect l="0" t="0" r="0" b="0"/>
                            <a:pathLst>
                              <a:path w="2251723" h="1943252">
                                <a:moveTo>
                                  <a:pt x="612127" y="1838579"/>
                                </a:moveTo>
                                <a:lnTo>
                                  <a:pt x="581177" y="1821116"/>
                                </a:lnTo>
                                <a:lnTo>
                                  <a:pt x="536829" y="1794421"/>
                                </a:lnTo>
                                <a:lnTo>
                                  <a:pt x="493471" y="1766545"/>
                                </a:lnTo>
                                <a:cubicBezTo>
                                  <a:pt x="116484" y="1515415"/>
                                  <a:pt x="0" y="988962"/>
                                  <a:pt x="212280" y="593128"/>
                                </a:cubicBezTo>
                                <a:lnTo>
                                  <a:pt x="224536" y="570407"/>
                                </a:lnTo>
                                <a:lnTo>
                                  <a:pt x="237427" y="548081"/>
                                </a:lnTo>
                                <a:cubicBezTo>
                                  <a:pt x="512915" y="104877"/>
                                  <a:pt x="1030135" y="0"/>
                                  <a:pt x="1484516" y="233464"/>
                                </a:cubicBezTo>
                                <a:lnTo>
                                  <a:pt x="1530452" y="256782"/>
                                </a:lnTo>
                                <a:lnTo>
                                  <a:pt x="1575791" y="281482"/>
                                </a:lnTo>
                                <a:lnTo>
                                  <a:pt x="1620736" y="307035"/>
                                </a:lnTo>
                                <a:lnTo>
                                  <a:pt x="1664894" y="333527"/>
                                </a:lnTo>
                                <a:lnTo>
                                  <a:pt x="1708645" y="360807"/>
                                </a:lnTo>
                                <a:cubicBezTo>
                                  <a:pt x="1919440" y="497332"/>
                                  <a:pt x="2160347" y="658025"/>
                                  <a:pt x="2219274" y="920204"/>
                                </a:cubicBezTo>
                                <a:lnTo>
                                  <a:pt x="2224240" y="945705"/>
                                </a:lnTo>
                                <a:lnTo>
                                  <a:pt x="2228012" y="971601"/>
                                </a:lnTo>
                                <a:cubicBezTo>
                                  <a:pt x="2251723" y="1211364"/>
                                  <a:pt x="2098332" y="1400924"/>
                                  <a:pt x="1917954" y="1537741"/>
                                </a:cubicBezTo>
                                <a:lnTo>
                                  <a:pt x="1876768" y="1568793"/>
                                </a:lnTo>
                                <a:lnTo>
                                  <a:pt x="1834959" y="1598866"/>
                                </a:lnTo>
                                <a:lnTo>
                                  <a:pt x="1792389" y="1627937"/>
                                </a:lnTo>
                                <a:lnTo>
                                  <a:pt x="1749234" y="1656410"/>
                                </a:lnTo>
                                <a:cubicBezTo>
                                  <a:pt x="1501280" y="1817586"/>
                                  <a:pt x="1259484" y="1943252"/>
                                  <a:pt x="957961" y="1930057"/>
                                </a:cubicBezTo>
                                <a:lnTo>
                                  <a:pt x="932015" y="1928470"/>
                                </a:lnTo>
                                <a:lnTo>
                                  <a:pt x="906310" y="1926082"/>
                                </a:lnTo>
                                <a:cubicBezTo>
                                  <a:pt x="732231" y="1888477"/>
                                  <a:pt x="809028" y="1912341"/>
                                  <a:pt x="645668" y="1854404"/>
                                </a:cubicBezTo>
                              </a:path>
                            </a:pathLst>
                          </a:custGeom>
                          <a:ln w="19050" cap="sq">
                            <a:custDash>
                              <a:ds d="450000" sp="450000"/>
                            </a:custDash>
                            <a:miter lim="127000"/>
                          </a:ln>
                        </wps:spPr>
                        <wps:style>
                          <a:lnRef idx="1">
                            <a:srgbClr val="0007FF"/>
                          </a:lnRef>
                          <a:fillRef idx="0">
                            <a:srgbClr val="000000">
                              <a:alpha val="0"/>
                            </a:srgbClr>
                          </a:fillRef>
                          <a:effectRef idx="0">
                            <a:scrgbClr r="0" g="0" b="0"/>
                          </a:effectRef>
                          <a:fontRef idx="none"/>
                        </wps:style>
                        <wps:bodyPr/>
                      </wps:wsp>
                      <wps:wsp>
                        <wps:cNvPr id="5196" name="Shape 5196"/>
                        <wps:cNvSpPr/>
                        <wps:spPr>
                          <a:xfrm>
                            <a:off x="1244803" y="622933"/>
                            <a:ext cx="1221677" cy="1222425"/>
                          </a:xfrm>
                          <a:custGeom>
                            <a:avLst/>
                            <a:gdLst/>
                            <a:ahLst/>
                            <a:cxnLst/>
                            <a:rect l="0" t="0" r="0" b="0"/>
                            <a:pathLst>
                              <a:path w="1221677" h="1222425">
                                <a:moveTo>
                                  <a:pt x="1221677" y="611581"/>
                                </a:moveTo>
                                <a:cubicBezTo>
                                  <a:pt x="1221677" y="948486"/>
                                  <a:pt x="948779" y="1221676"/>
                                  <a:pt x="611873" y="1222032"/>
                                </a:cubicBezTo>
                                <a:cubicBezTo>
                                  <a:pt x="274981" y="1222425"/>
                                  <a:pt x="1486" y="949820"/>
                                  <a:pt x="737" y="612927"/>
                                </a:cubicBezTo>
                                <a:cubicBezTo>
                                  <a:pt x="0" y="276021"/>
                                  <a:pt x="272301" y="2235"/>
                                  <a:pt x="609207" y="1143"/>
                                </a:cubicBezTo>
                                <a:cubicBezTo>
                                  <a:pt x="946099" y="0"/>
                                  <a:pt x="1220191" y="272008"/>
                                  <a:pt x="1221626" y="608901"/>
                                </a:cubicBezTo>
                              </a:path>
                            </a:pathLst>
                          </a:custGeom>
                          <a:ln w="19050" cap="sq">
                            <a:miter lim="100000"/>
                          </a:ln>
                        </wps:spPr>
                        <wps:style>
                          <a:lnRef idx="1">
                            <a:srgbClr val="000000"/>
                          </a:lnRef>
                          <a:fillRef idx="0">
                            <a:srgbClr val="000000">
                              <a:alpha val="0"/>
                            </a:srgbClr>
                          </a:fillRef>
                          <a:effectRef idx="0">
                            <a:scrgbClr r="0" g="0" b="0"/>
                          </a:effectRef>
                          <a:fontRef idx="none"/>
                        </wps:style>
                        <wps:bodyPr/>
                      </wps:wsp>
                      <wps:wsp>
                        <wps:cNvPr id="5197" name="Rectangle 5197"/>
                        <wps:cNvSpPr/>
                        <wps:spPr>
                          <a:xfrm>
                            <a:off x="1738211" y="2154369"/>
                            <a:ext cx="211105" cy="112233"/>
                          </a:xfrm>
                          <a:prstGeom prst="rect">
                            <a:avLst/>
                          </a:prstGeom>
                          <a:ln>
                            <a:noFill/>
                          </a:ln>
                        </wps:spPr>
                        <wps:txbx>
                          <w:txbxContent>
                            <w:p w14:paraId="6FBDCFD6"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3.80</w:t>
                              </w:r>
                            </w:p>
                          </w:txbxContent>
                        </wps:txbx>
                        <wps:bodyPr horzOverflow="overflow" vert="horz" lIns="0" tIns="0" rIns="0" bIns="0" rtlCol="0">
                          <a:noAutofit/>
                        </wps:bodyPr>
                      </wps:wsp>
                      <wps:wsp>
                        <wps:cNvPr id="5198" name="Shape 5198"/>
                        <wps:cNvSpPr/>
                        <wps:spPr>
                          <a:xfrm>
                            <a:off x="1804988" y="1234615"/>
                            <a:ext cx="670318" cy="0"/>
                          </a:xfrm>
                          <a:custGeom>
                            <a:avLst/>
                            <a:gdLst/>
                            <a:ahLst/>
                            <a:cxnLst/>
                            <a:rect l="0" t="0" r="0" b="0"/>
                            <a:pathLst>
                              <a:path w="670318">
                                <a:moveTo>
                                  <a:pt x="0" y="0"/>
                                </a:moveTo>
                                <a:lnTo>
                                  <a:pt x="670318"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5199" name="Shape 5199"/>
                        <wps:cNvSpPr/>
                        <wps:spPr>
                          <a:xfrm>
                            <a:off x="1852016" y="1172156"/>
                            <a:ext cx="0" cy="124917"/>
                          </a:xfrm>
                          <a:custGeom>
                            <a:avLst/>
                            <a:gdLst/>
                            <a:ahLst/>
                            <a:cxnLst/>
                            <a:rect l="0" t="0" r="0" b="0"/>
                            <a:pathLst>
                              <a:path h="124917">
                                <a:moveTo>
                                  <a:pt x="0" y="124917"/>
                                </a:moveTo>
                                <a:lnTo>
                                  <a:pt x="0" y="0"/>
                                </a:lnTo>
                              </a:path>
                            </a:pathLst>
                          </a:custGeom>
                          <a:ln w="9000" cap="sq">
                            <a:miter lim="100000"/>
                          </a:ln>
                        </wps:spPr>
                        <wps:style>
                          <a:lnRef idx="1">
                            <a:srgbClr val="000000"/>
                          </a:lnRef>
                          <a:fillRef idx="0">
                            <a:srgbClr val="000000">
                              <a:alpha val="0"/>
                            </a:srgbClr>
                          </a:fillRef>
                          <a:effectRef idx="0">
                            <a:scrgbClr r="0" g="0" b="0"/>
                          </a:effectRef>
                          <a:fontRef idx="none"/>
                        </wps:style>
                        <wps:bodyPr/>
                      </wps:wsp>
                      <wps:wsp>
                        <wps:cNvPr id="5200" name="Shape 5200"/>
                        <wps:cNvSpPr/>
                        <wps:spPr>
                          <a:xfrm>
                            <a:off x="1852066" y="785505"/>
                            <a:ext cx="417957" cy="452438"/>
                          </a:xfrm>
                          <a:custGeom>
                            <a:avLst/>
                            <a:gdLst/>
                            <a:ahLst/>
                            <a:cxnLst/>
                            <a:rect l="0" t="0" r="0" b="0"/>
                            <a:pathLst>
                              <a:path w="417957" h="452438">
                                <a:moveTo>
                                  <a:pt x="0" y="452438"/>
                                </a:moveTo>
                                <a:lnTo>
                                  <a:pt x="417957" y="0"/>
                                </a:lnTo>
                                <a:close/>
                              </a:path>
                            </a:pathLst>
                          </a:custGeom>
                          <a:ln w="9000" cap="sq">
                            <a:miter lim="100000"/>
                          </a:ln>
                        </wps:spPr>
                        <wps:style>
                          <a:lnRef idx="1">
                            <a:srgbClr val="000000"/>
                          </a:lnRef>
                          <a:fillRef idx="1">
                            <a:srgbClr val="000000"/>
                          </a:fillRef>
                          <a:effectRef idx="0">
                            <a:scrgbClr r="0" g="0" b="0"/>
                          </a:effectRef>
                          <a:fontRef idx="none"/>
                        </wps:style>
                        <wps:bodyPr/>
                      </wps:wsp>
                      <wps:wsp>
                        <wps:cNvPr id="5201" name="Shape 5201"/>
                        <wps:cNvSpPr/>
                        <wps:spPr>
                          <a:xfrm>
                            <a:off x="2021827" y="1123693"/>
                            <a:ext cx="28435" cy="115888"/>
                          </a:xfrm>
                          <a:custGeom>
                            <a:avLst/>
                            <a:gdLst/>
                            <a:ahLst/>
                            <a:cxnLst/>
                            <a:rect l="0" t="0" r="0" b="0"/>
                            <a:pathLst>
                              <a:path w="28435" h="115888">
                                <a:moveTo>
                                  <a:pt x="0" y="0"/>
                                </a:moveTo>
                                <a:cubicBezTo>
                                  <a:pt x="22428" y="33934"/>
                                  <a:pt x="28435" y="76936"/>
                                  <a:pt x="17069" y="115888"/>
                                </a:cubicBezTo>
                              </a:path>
                            </a:pathLst>
                          </a:custGeom>
                          <a:ln w="7150" cap="flat">
                            <a:miter lim="100000"/>
                          </a:ln>
                        </wps:spPr>
                        <wps:style>
                          <a:lnRef idx="1">
                            <a:srgbClr val="000000"/>
                          </a:lnRef>
                          <a:fillRef idx="0">
                            <a:srgbClr val="000000">
                              <a:alpha val="0"/>
                            </a:srgbClr>
                          </a:fillRef>
                          <a:effectRef idx="0">
                            <a:scrgbClr r="0" g="0" b="0"/>
                          </a:effectRef>
                          <a:fontRef idx="none"/>
                        </wps:style>
                        <wps:bodyPr/>
                      </wps:wsp>
                      <wps:wsp>
                        <wps:cNvPr id="5202" name="Shape 5202"/>
                        <wps:cNvSpPr/>
                        <wps:spPr>
                          <a:xfrm>
                            <a:off x="1993710" y="1081072"/>
                            <a:ext cx="56451" cy="70942"/>
                          </a:xfrm>
                          <a:custGeom>
                            <a:avLst/>
                            <a:gdLst/>
                            <a:ahLst/>
                            <a:cxnLst/>
                            <a:rect l="0" t="0" r="0" b="0"/>
                            <a:pathLst>
                              <a:path w="56451" h="70942">
                                <a:moveTo>
                                  <a:pt x="0" y="0"/>
                                </a:moveTo>
                                <a:lnTo>
                                  <a:pt x="56451" y="48425"/>
                                </a:lnTo>
                                <a:lnTo>
                                  <a:pt x="28118" y="42621"/>
                                </a:lnTo>
                                <a:lnTo>
                                  <a:pt x="22313" y="70942"/>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5203" name="Shape 5203"/>
                        <wps:cNvSpPr/>
                        <wps:spPr>
                          <a:xfrm>
                            <a:off x="2063750" y="1107947"/>
                            <a:ext cx="25403" cy="73392"/>
                          </a:xfrm>
                          <a:custGeom>
                            <a:avLst/>
                            <a:gdLst/>
                            <a:ahLst/>
                            <a:cxnLst/>
                            <a:rect l="0" t="0" r="0" b="0"/>
                            <a:pathLst>
                              <a:path w="25403" h="73392">
                                <a:moveTo>
                                  <a:pt x="25403" y="0"/>
                                </a:moveTo>
                                <a:lnTo>
                                  <a:pt x="25403" y="5563"/>
                                </a:lnTo>
                                <a:lnTo>
                                  <a:pt x="23076" y="7059"/>
                                </a:lnTo>
                                <a:cubicBezTo>
                                  <a:pt x="19152" y="12864"/>
                                  <a:pt x="16370" y="20064"/>
                                  <a:pt x="14186" y="31811"/>
                                </a:cubicBezTo>
                                <a:lnTo>
                                  <a:pt x="25403" y="31811"/>
                                </a:lnTo>
                                <a:lnTo>
                                  <a:pt x="25403" y="37971"/>
                                </a:lnTo>
                                <a:lnTo>
                                  <a:pt x="13145" y="37971"/>
                                </a:lnTo>
                                <a:cubicBezTo>
                                  <a:pt x="11265" y="50467"/>
                                  <a:pt x="11456" y="57465"/>
                                  <a:pt x="13640" y="63270"/>
                                </a:cubicBezTo>
                                <a:cubicBezTo>
                                  <a:pt x="15037" y="66546"/>
                                  <a:pt x="17907" y="69073"/>
                                  <a:pt x="20841" y="69073"/>
                                </a:cubicBezTo>
                                <a:lnTo>
                                  <a:pt x="25403" y="66201"/>
                                </a:lnTo>
                                <a:lnTo>
                                  <a:pt x="25403" y="71382"/>
                                </a:lnTo>
                                <a:lnTo>
                                  <a:pt x="20142" y="73392"/>
                                </a:lnTo>
                                <a:cubicBezTo>
                                  <a:pt x="15532" y="73392"/>
                                  <a:pt x="10769" y="71156"/>
                                  <a:pt x="7150" y="67042"/>
                                </a:cubicBezTo>
                                <a:cubicBezTo>
                                  <a:pt x="1689" y="60882"/>
                                  <a:pt x="0" y="49630"/>
                                  <a:pt x="2388" y="35431"/>
                                </a:cubicBezTo>
                                <a:cubicBezTo>
                                  <a:pt x="4966" y="20064"/>
                                  <a:pt x="11113" y="8253"/>
                                  <a:pt x="19443" y="2246"/>
                                </a:cubicBezTo>
                                <a:lnTo>
                                  <a:pt x="25403"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5204" name="Shape 5204"/>
                        <wps:cNvSpPr/>
                        <wps:spPr>
                          <a:xfrm>
                            <a:off x="2089154" y="1105088"/>
                            <a:ext cx="27581" cy="74242"/>
                          </a:xfrm>
                          <a:custGeom>
                            <a:avLst/>
                            <a:gdLst/>
                            <a:ahLst/>
                            <a:cxnLst/>
                            <a:rect l="0" t="0" r="0" b="0"/>
                            <a:pathLst>
                              <a:path w="27581" h="74242">
                                <a:moveTo>
                                  <a:pt x="7591" y="0"/>
                                </a:moveTo>
                                <a:cubicBezTo>
                                  <a:pt x="12354" y="0"/>
                                  <a:pt x="16964" y="2375"/>
                                  <a:pt x="20583" y="6299"/>
                                </a:cubicBezTo>
                                <a:cubicBezTo>
                                  <a:pt x="26044" y="12649"/>
                                  <a:pt x="27581" y="23761"/>
                                  <a:pt x="25206" y="38798"/>
                                </a:cubicBezTo>
                                <a:cubicBezTo>
                                  <a:pt x="22615" y="53480"/>
                                  <a:pt x="16621" y="65139"/>
                                  <a:pt x="8239" y="71095"/>
                                </a:cubicBezTo>
                                <a:lnTo>
                                  <a:pt x="0" y="74242"/>
                                </a:lnTo>
                                <a:lnTo>
                                  <a:pt x="0" y="69061"/>
                                </a:lnTo>
                                <a:lnTo>
                                  <a:pt x="4657" y="66129"/>
                                </a:lnTo>
                                <a:cubicBezTo>
                                  <a:pt x="8785" y="60325"/>
                                  <a:pt x="11160" y="53327"/>
                                  <a:pt x="13547" y="40831"/>
                                </a:cubicBezTo>
                                <a:lnTo>
                                  <a:pt x="0" y="40831"/>
                                </a:lnTo>
                                <a:lnTo>
                                  <a:pt x="0" y="34671"/>
                                </a:lnTo>
                                <a:lnTo>
                                  <a:pt x="14589" y="34671"/>
                                </a:lnTo>
                                <a:cubicBezTo>
                                  <a:pt x="16265" y="22923"/>
                                  <a:pt x="16125" y="15723"/>
                                  <a:pt x="13890" y="9919"/>
                                </a:cubicBezTo>
                                <a:cubicBezTo>
                                  <a:pt x="12697" y="6642"/>
                                  <a:pt x="9471" y="4114"/>
                                  <a:pt x="6702" y="4114"/>
                                </a:cubicBezTo>
                                <a:lnTo>
                                  <a:pt x="0" y="8423"/>
                                </a:lnTo>
                                <a:lnTo>
                                  <a:pt x="0" y="2860"/>
                                </a:lnTo>
                                <a:lnTo>
                                  <a:pt x="7591"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5205" name="Rectangle 5205"/>
                        <wps:cNvSpPr/>
                        <wps:spPr>
                          <a:xfrm>
                            <a:off x="97229" y="122117"/>
                            <a:ext cx="515967" cy="187055"/>
                          </a:xfrm>
                          <a:prstGeom prst="rect">
                            <a:avLst/>
                          </a:prstGeom>
                          <a:ln>
                            <a:noFill/>
                          </a:ln>
                        </wps:spPr>
                        <wps:txbx>
                          <w:txbxContent>
                            <w:p w14:paraId="785B7BF8" w14:textId="77777777" w:rsidR="00BC020C" w:rsidRDefault="00000000">
                              <w:pPr>
                                <w:spacing w:after="160" w:line="259" w:lineRule="auto"/>
                                <w:ind w:left="0" w:firstLine="0"/>
                                <w:jc w:val="left"/>
                              </w:pPr>
                              <w:r>
                                <w:rPr>
                                  <w:rFonts w:ascii="Times New Roman" w:eastAsia="Times New Roman" w:hAnsi="Times New Roman" w:cs="Times New Roman"/>
                                </w:rPr>
                                <w:t>Current</w:t>
                              </w:r>
                            </w:p>
                          </w:txbxContent>
                        </wps:txbx>
                        <wps:bodyPr horzOverflow="overflow" vert="horz" lIns="0" tIns="0" rIns="0" bIns="0" rtlCol="0">
                          <a:noAutofit/>
                        </wps:bodyPr>
                      </wps:wsp>
                      <wps:wsp>
                        <wps:cNvPr id="55804" name="Rectangle 55804"/>
                        <wps:cNvSpPr/>
                        <wps:spPr>
                          <a:xfrm>
                            <a:off x="102500" y="280867"/>
                            <a:ext cx="586401" cy="187055"/>
                          </a:xfrm>
                          <a:prstGeom prst="rect">
                            <a:avLst/>
                          </a:prstGeom>
                          <a:ln>
                            <a:noFill/>
                          </a:ln>
                        </wps:spPr>
                        <wps:txbx>
                          <w:txbxContent>
                            <w:p w14:paraId="3A4D4BAB" w14:textId="77777777" w:rsidR="00BC020C" w:rsidRDefault="00000000">
                              <w:pPr>
                                <w:spacing w:after="160" w:line="259" w:lineRule="auto"/>
                                <w:ind w:left="0" w:firstLine="0"/>
                                <w:jc w:val="left"/>
                              </w:pPr>
                              <w:r>
                                <w:rPr>
                                  <w:rFonts w:ascii="Times New Roman" w:eastAsia="Times New Roman" w:hAnsi="Times New Roman" w:cs="Times New Roman"/>
                                </w:rPr>
                                <w:t>D model</w:t>
                              </w:r>
                            </w:p>
                          </w:txbxContent>
                        </wps:txbx>
                        <wps:bodyPr horzOverflow="overflow" vert="horz" lIns="0" tIns="0" rIns="0" bIns="0" rtlCol="0">
                          <a:noAutofit/>
                        </wps:bodyPr>
                      </wps:wsp>
                      <wps:wsp>
                        <wps:cNvPr id="55803" name="Rectangle 55803"/>
                        <wps:cNvSpPr/>
                        <wps:spPr>
                          <a:xfrm>
                            <a:off x="39000" y="280867"/>
                            <a:ext cx="84455" cy="187055"/>
                          </a:xfrm>
                          <a:prstGeom prst="rect">
                            <a:avLst/>
                          </a:prstGeom>
                          <a:ln>
                            <a:noFill/>
                          </a:ln>
                        </wps:spPr>
                        <wps:txbx>
                          <w:txbxContent>
                            <w:p w14:paraId="79F429C0" w14:textId="77777777" w:rsidR="00BC020C" w:rsidRDefault="00000000">
                              <w:pPr>
                                <w:spacing w:after="160" w:line="259" w:lineRule="auto"/>
                                <w:ind w:left="0" w:firstLine="0"/>
                                <w:jc w:val="left"/>
                              </w:pPr>
                              <w:r>
                                <w:rPr>
                                  <w:rFonts w:ascii="Times New Roman" w:eastAsia="Times New Roman" w:hAnsi="Times New Roman" w:cs="Times New Roman"/>
                                </w:rPr>
                                <w:t>3</w:t>
                              </w:r>
                            </w:p>
                          </w:txbxContent>
                        </wps:txbx>
                        <wps:bodyPr horzOverflow="overflow" vert="horz" lIns="0" tIns="0" rIns="0" bIns="0" rtlCol="0">
                          <a:noAutofit/>
                        </wps:bodyPr>
                      </wps:wsp>
                      <wps:wsp>
                        <wps:cNvPr id="5207" name="Rectangle 5207"/>
                        <wps:cNvSpPr/>
                        <wps:spPr>
                          <a:xfrm>
                            <a:off x="86563" y="439617"/>
                            <a:ext cx="544339" cy="187055"/>
                          </a:xfrm>
                          <a:prstGeom prst="rect">
                            <a:avLst/>
                          </a:prstGeom>
                          <a:ln>
                            <a:noFill/>
                          </a:ln>
                        </wps:spPr>
                        <wps:txbx>
                          <w:txbxContent>
                            <w:p w14:paraId="47FC7426" w14:textId="77777777" w:rsidR="00BC020C" w:rsidRDefault="00000000">
                              <w:pPr>
                                <w:spacing w:after="160" w:line="259" w:lineRule="auto"/>
                                <w:ind w:left="0" w:firstLine="0"/>
                                <w:jc w:val="left"/>
                              </w:pPr>
                              <w:r>
                                <w:rPr>
                                  <w:rFonts w:ascii="Times New Roman" w:eastAsia="Times New Roman" w:hAnsi="Times New Roman" w:cs="Times New Roman"/>
                                </w:rPr>
                                <w:t>solution</w:t>
                              </w:r>
                            </w:p>
                          </w:txbxContent>
                        </wps:txbx>
                        <wps:bodyPr horzOverflow="overflow" vert="horz" lIns="0" tIns="0" rIns="0" bIns="0" rtlCol="0">
                          <a:noAutofit/>
                        </wps:bodyPr>
                      </wps:wsp>
                      <wps:wsp>
                        <wps:cNvPr id="5208" name="Rectangle 5208"/>
                        <wps:cNvSpPr/>
                        <wps:spPr>
                          <a:xfrm>
                            <a:off x="2440757" y="0"/>
                            <a:ext cx="1318290" cy="187055"/>
                          </a:xfrm>
                          <a:prstGeom prst="rect">
                            <a:avLst/>
                          </a:prstGeom>
                          <a:ln>
                            <a:noFill/>
                          </a:ln>
                        </wps:spPr>
                        <wps:txbx>
                          <w:txbxContent>
                            <w:p w14:paraId="21D85BB7" w14:textId="77777777" w:rsidR="00BC020C" w:rsidRDefault="00000000">
                              <w:pPr>
                                <w:spacing w:after="160" w:line="259" w:lineRule="auto"/>
                                <w:ind w:left="0" w:firstLine="0"/>
                                <w:jc w:val="left"/>
                              </w:pPr>
                              <w:r>
                                <w:rPr>
                                  <w:rFonts w:ascii="Times New Roman" w:eastAsia="Times New Roman" w:hAnsi="Times New Roman" w:cs="Times New Roman"/>
                                  <w:color w:val="0007FF"/>
                                </w:rPr>
                                <w:t>Analytical Solution</w:t>
                              </w:r>
                            </w:p>
                          </w:txbxContent>
                        </wps:txbx>
                        <wps:bodyPr horzOverflow="overflow" vert="horz" lIns="0" tIns="0" rIns="0" bIns="0" rtlCol="0">
                          <a:noAutofit/>
                        </wps:bodyPr>
                      </wps:wsp>
                      <wps:wsp>
                        <wps:cNvPr id="5209" name="Rectangle 5209"/>
                        <wps:cNvSpPr/>
                        <wps:spPr>
                          <a:xfrm>
                            <a:off x="2486677" y="158750"/>
                            <a:ext cx="1196144" cy="187055"/>
                          </a:xfrm>
                          <a:prstGeom prst="rect">
                            <a:avLst/>
                          </a:prstGeom>
                          <a:ln>
                            <a:noFill/>
                          </a:ln>
                        </wps:spPr>
                        <wps:txbx>
                          <w:txbxContent>
                            <w:p w14:paraId="21561434" w14:textId="77777777" w:rsidR="00BC020C" w:rsidRDefault="00000000">
                              <w:pPr>
                                <w:spacing w:after="160" w:line="259" w:lineRule="auto"/>
                                <w:ind w:left="0" w:firstLine="0"/>
                                <w:jc w:val="left"/>
                              </w:pPr>
                              <w:r>
                                <w:rPr>
                                  <w:rFonts w:ascii="Times New Roman" w:eastAsia="Times New Roman" w:hAnsi="Times New Roman" w:cs="Times New Roman"/>
                                  <w:color w:val="0007FF"/>
                                </w:rPr>
                                <w:t>Guo, et al. (2021)</w:t>
                              </w:r>
                            </w:p>
                          </w:txbxContent>
                        </wps:txbx>
                        <wps:bodyPr horzOverflow="overflow" vert="horz" lIns="0" tIns="0" rIns="0" bIns="0" rtlCol="0">
                          <a:noAutofit/>
                        </wps:bodyPr>
                      </wps:wsp>
                      <wps:wsp>
                        <wps:cNvPr id="5210" name="Shape 5210"/>
                        <wps:cNvSpPr/>
                        <wps:spPr>
                          <a:xfrm>
                            <a:off x="2833446" y="316748"/>
                            <a:ext cx="167284" cy="477736"/>
                          </a:xfrm>
                          <a:custGeom>
                            <a:avLst/>
                            <a:gdLst/>
                            <a:ahLst/>
                            <a:cxnLst/>
                            <a:rect l="0" t="0" r="0" b="0"/>
                            <a:pathLst>
                              <a:path w="167284" h="477736">
                                <a:moveTo>
                                  <a:pt x="167284" y="0"/>
                                </a:moveTo>
                                <a:lnTo>
                                  <a:pt x="0" y="477736"/>
                                </a:lnTo>
                              </a:path>
                            </a:pathLst>
                          </a:custGeom>
                          <a:ln w="6350" cap="sq">
                            <a:miter lim="100000"/>
                          </a:ln>
                        </wps:spPr>
                        <wps:style>
                          <a:lnRef idx="1">
                            <a:srgbClr val="0007FF"/>
                          </a:lnRef>
                          <a:fillRef idx="0">
                            <a:srgbClr val="000000">
                              <a:alpha val="0"/>
                            </a:srgbClr>
                          </a:fillRef>
                          <a:effectRef idx="0">
                            <a:scrgbClr r="0" g="0" b="0"/>
                          </a:effectRef>
                          <a:fontRef idx="none"/>
                        </wps:style>
                        <wps:bodyPr/>
                      </wps:wsp>
                      <wps:wsp>
                        <wps:cNvPr id="5211" name="Shape 5211"/>
                        <wps:cNvSpPr/>
                        <wps:spPr>
                          <a:xfrm>
                            <a:off x="2818460" y="771370"/>
                            <a:ext cx="38100" cy="65925"/>
                          </a:xfrm>
                          <a:custGeom>
                            <a:avLst/>
                            <a:gdLst/>
                            <a:ahLst/>
                            <a:cxnLst/>
                            <a:rect l="0" t="0" r="0" b="0"/>
                            <a:pathLst>
                              <a:path w="38100" h="65925">
                                <a:moveTo>
                                  <a:pt x="3873" y="0"/>
                                </a:moveTo>
                                <a:lnTo>
                                  <a:pt x="14986" y="23114"/>
                                </a:lnTo>
                                <a:lnTo>
                                  <a:pt x="38100" y="12002"/>
                                </a:lnTo>
                                <a:lnTo>
                                  <a:pt x="0" y="65925"/>
                                </a:lnTo>
                                <a:lnTo>
                                  <a:pt x="3873" y="0"/>
                                </a:lnTo>
                                <a:close/>
                              </a:path>
                            </a:pathLst>
                          </a:custGeom>
                          <a:ln w="0" cap="sq">
                            <a:miter lim="100000"/>
                          </a:ln>
                        </wps:spPr>
                        <wps:style>
                          <a:lnRef idx="0">
                            <a:srgbClr val="000000">
                              <a:alpha val="0"/>
                            </a:srgbClr>
                          </a:lnRef>
                          <a:fillRef idx="1">
                            <a:srgbClr val="0007FF"/>
                          </a:fillRef>
                          <a:effectRef idx="0">
                            <a:scrgbClr r="0" g="0" b="0"/>
                          </a:effectRef>
                          <a:fontRef idx="none"/>
                        </wps:style>
                        <wps:bodyPr/>
                      </wps:wsp>
                      <wps:wsp>
                        <wps:cNvPr id="5212" name="Shape 5212"/>
                        <wps:cNvSpPr/>
                        <wps:spPr>
                          <a:xfrm>
                            <a:off x="587324" y="404352"/>
                            <a:ext cx="595173" cy="288633"/>
                          </a:xfrm>
                          <a:custGeom>
                            <a:avLst/>
                            <a:gdLst/>
                            <a:ahLst/>
                            <a:cxnLst/>
                            <a:rect l="0" t="0" r="0" b="0"/>
                            <a:pathLst>
                              <a:path w="595173" h="288633">
                                <a:moveTo>
                                  <a:pt x="0" y="0"/>
                                </a:moveTo>
                                <a:lnTo>
                                  <a:pt x="595173" y="288633"/>
                                </a:lnTo>
                              </a:path>
                            </a:pathLst>
                          </a:custGeom>
                          <a:ln w="6350" cap="sq">
                            <a:miter lim="100000"/>
                          </a:ln>
                        </wps:spPr>
                        <wps:style>
                          <a:lnRef idx="1">
                            <a:srgbClr val="000000"/>
                          </a:lnRef>
                          <a:fillRef idx="0">
                            <a:srgbClr val="000000">
                              <a:alpha val="0"/>
                            </a:srgbClr>
                          </a:fillRef>
                          <a:effectRef idx="0">
                            <a:scrgbClr r="0" g="0" b="0"/>
                          </a:effectRef>
                          <a:fontRef idx="none"/>
                        </wps:style>
                        <wps:bodyPr/>
                      </wps:wsp>
                      <wps:wsp>
                        <wps:cNvPr id="5213" name="Shape 5213"/>
                        <wps:cNvSpPr/>
                        <wps:spPr>
                          <a:xfrm>
                            <a:off x="1158227" y="668766"/>
                            <a:ext cx="65088" cy="44006"/>
                          </a:xfrm>
                          <a:custGeom>
                            <a:avLst/>
                            <a:gdLst/>
                            <a:ahLst/>
                            <a:cxnLst/>
                            <a:rect l="0" t="0" r="0" b="0"/>
                            <a:pathLst>
                              <a:path w="65088" h="44006">
                                <a:moveTo>
                                  <a:pt x="15875" y="0"/>
                                </a:moveTo>
                                <a:lnTo>
                                  <a:pt x="65088" y="44006"/>
                                </a:lnTo>
                                <a:lnTo>
                                  <a:pt x="0" y="32652"/>
                                </a:lnTo>
                                <a:lnTo>
                                  <a:pt x="24269" y="24219"/>
                                </a:lnTo>
                                <a:lnTo>
                                  <a:pt x="15875"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67661" name="Shape 67661"/>
                        <wps:cNvSpPr/>
                        <wps:spPr>
                          <a:xfrm>
                            <a:off x="0" y="676908"/>
                            <a:ext cx="615251" cy="991044"/>
                          </a:xfrm>
                          <a:custGeom>
                            <a:avLst/>
                            <a:gdLst/>
                            <a:ahLst/>
                            <a:cxnLst/>
                            <a:rect l="0" t="0" r="0" b="0"/>
                            <a:pathLst>
                              <a:path w="615251" h="991044">
                                <a:moveTo>
                                  <a:pt x="0" y="0"/>
                                </a:moveTo>
                                <a:lnTo>
                                  <a:pt x="615251" y="0"/>
                                </a:lnTo>
                                <a:lnTo>
                                  <a:pt x="615251" y="991044"/>
                                </a:lnTo>
                                <a:lnTo>
                                  <a:pt x="0" y="991044"/>
                                </a:lnTo>
                                <a:lnTo>
                                  <a:pt x="0" y="0"/>
                                </a:lnTo>
                              </a:path>
                            </a:pathLst>
                          </a:custGeom>
                          <a:ln w="7201" cap="sq">
                            <a:miter lim="100000"/>
                          </a:ln>
                        </wps:spPr>
                        <wps:style>
                          <a:lnRef idx="1">
                            <a:srgbClr val="000000"/>
                          </a:lnRef>
                          <a:fillRef idx="1">
                            <a:srgbClr val="FFFFFF"/>
                          </a:fillRef>
                          <a:effectRef idx="0">
                            <a:scrgbClr r="0" g="0" b="0"/>
                          </a:effectRef>
                          <a:fontRef idx="none"/>
                        </wps:style>
                        <wps:bodyPr/>
                      </wps:wsp>
                      <wps:wsp>
                        <wps:cNvPr id="5215" name="Rectangle 5215"/>
                        <wps:cNvSpPr/>
                        <wps:spPr>
                          <a:xfrm>
                            <a:off x="260849" y="882952"/>
                            <a:ext cx="211105" cy="112233"/>
                          </a:xfrm>
                          <a:prstGeom prst="rect">
                            <a:avLst/>
                          </a:prstGeom>
                          <a:ln>
                            <a:noFill/>
                          </a:ln>
                        </wps:spPr>
                        <wps:txbx>
                          <w:txbxContent>
                            <w:p w14:paraId="2340EED0" w14:textId="77777777" w:rsidR="00BC020C" w:rsidRDefault="00000000">
                              <w:pPr>
                                <w:spacing w:after="160" w:line="259" w:lineRule="auto"/>
                                <w:ind w:left="0" w:firstLine="0"/>
                                <w:jc w:val="left"/>
                              </w:pPr>
                              <w:r>
                                <w:rPr>
                                  <w:rFonts w:ascii="Times New Roman" w:eastAsia="Times New Roman" w:hAnsi="Times New Roman" w:cs="Times New Roman"/>
                                  <w:sz w:val="12"/>
                                </w:rPr>
                                <w:t>-6.30</w:t>
                              </w:r>
                            </w:p>
                          </w:txbxContent>
                        </wps:txbx>
                        <wps:bodyPr horzOverflow="overflow" vert="horz" lIns="0" tIns="0" rIns="0" bIns="0" rtlCol="0">
                          <a:noAutofit/>
                        </wps:bodyPr>
                      </wps:wsp>
                      <wps:wsp>
                        <wps:cNvPr id="5216" name="Rectangle 5216"/>
                        <wps:cNvSpPr/>
                        <wps:spPr>
                          <a:xfrm>
                            <a:off x="260849" y="951552"/>
                            <a:ext cx="211105" cy="112234"/>
                          </a:xfrm>
                          <a:prstGeom prst="rect">
                            <a:avLst/>
                          </a:prstGeom>
                          <a:ln>
                            <a:noFill/>
                          </a:ln>
                        </wps:spPr>
                        <wps:txbx>
                          <w:txbxContent>
                            <w:p w14:paraId="2DEE651D" w14:textId="77777777" w:rsidR="00BC020C" w:rsidRDefault="00000000">
                              <w:pPr>
                                <w:spacing w:after="160" w:line="259" w:lineRule="auto"/>
                                <w:ind w:left="0" w:firstLine="0"/>
                                <w:jc w:val="left"/>
                              </w:pPr>
                              <w:r>
                                <w:rPr>
                                  <w:rFonts w:ascii="Times New Roman" w:eastAsia="Times New Roman" w:hAnsi="Times New Roman" w:cs="Times New Roman"/>
                                  <w:sz w:val="12"/>
                                </w:rPr>
                                <w:t>-5.99</w:t>
                              </w:r>
                            </w:p>
                          </w:txbxContent>
                        </wps:txbx>
                        <wps:bodyPr horzOverflow="overflow" vert="horz" lIns="0" tIns="0" rIns="0" bIns="0" rtlCol="0">
                          <a:noAutofit/>
                        </wps:bodyPr>
                      </wps:wsp>
                      <wps:wsp>
                        <wps:cNvPr id="5217" name="Rectangle 5217"/>
                        <wps:cNvSpPr/>
                        <wps:spPr>
                          <a:xfrm>
                            <a:off x="260849" y="1020152"/>
                            <a:ext cx="211105" cy="112233"/>
                          </a:xfrm>
                          <a:prstGeom prst="rect">
                            <a:avLst/>
                          </a:prstGeom>
                          <a:ln>
                            <a:noFill/>
                          </a:ln>
                        </wps:spPr>
                        <wps:txbx>
                          <w:txbxContent>
                            <w:p w14:paraId="69B2A97A" w14:textId="77777777" w:rsidR="00BC020C" w:rsidRDefault="00000000">
                              <w:pPr>
                                <w:spacing w:after="160" w:line="259" w:lineRule="auto"/>
                                <w:ind w:left="0" w:firstLine="0"/>
                                <w:jc w:val="left"/>
                              </w:pPr>
                              <w:r>
                                <w:rPr>
                                  <w:rFonts w:ascii="Times New Roman" w:eastAsia="Times New Roman" w:hAnsi="Times New Roman" w:cs="Times New Roman"/>
                                  <w:sz w:val="12"/>
                                </w:rPr>
                                <w:t>-5.69</w:t>
                              </w:r>
                            </w:p>
                          </w:txbxContent>
                        </wps:txbx>
                        <wps:bodyPr horzOverflow="overflow" vert="horz" lIns="0" tIns="0" rIns="0" bIns="0" rtlCol="0">
                          <a:noAutofit/>
                        </wps:bodyPr>
                      </wps:wsp>
                      <wps:wsp>
                        <wps:cNvPr id="5218" name="Rectangle 5218"/>
                        <wps:cNvSpPr/>
                        <wps:spPr>
                          <a:xfrm>
                            <a:off x="260849" y="1088751"/>
                            <a:ext cx="211105" cy="112233"/>
                          </a:xfrm>
                          <a:prstGeom prst="rect">
                            <a:avLst/>
                          </a:prstGeom>
                          <a:ln>
                            <a:noFill/>
                          </a:ln>
                        </wps:spPr>
                        <wps:txbx>
                          <w:txbxContent>
                            <w:p w14:paraId="1106AFB9" w14:textId="77777777" w:rsidR="00BC020C" w:rsidRDefault="00000000">
                              <w:pPr>
                                <w:spacing w:after="160" w:line="259" w:lineRule="auto"/>
                                <w:ind w:left="0" w:firstLine="0"/>
                                <w:jc w:val="left"/>
                              </w:pPr>
                              <w:r>
                                <w:rPr>
                                  <w:rFonts w:ascii="Times New Roman" w:eastAsia="Times New Roman" w:hAnsi="Times New Roman" w:cs="Times New Roman"/>
                                  <w:sz w:val="12"/>
                                </w:rPr>
                                <w:t>-5.38</w:t>
                              </w:r>
                            </w:p>
                          </w:txbxContent>
                        </wps:txbx>
                        <wps:bodyPr horzOverflow="overflow" vert="horz" lIns="0" tIns="0" rIns="0" bIns="0" rtlCol="0">
                          <a:noAutofit/>
                        </wps:bodyPr>
                      </wps:wsp>
                      <wps:wsp>
                        <wps:cNvPr id="5219" name="Rectangle 5219"/>
                        <wps:cNvSpPr/>
                        <wps:spPr>
                          <a:xfrm>
                            <a:off x="260849" y="1157351"/>
                            <a:ext cx="211105" cy="112233"/>
                          </a:xfrm>
                          <a:prstGeom prst="rect">
                            <a:avLst/>
                          </a:prstGeom>
                          <a:ln>
                            <a:noFill/>
                          </a:ln>
                        </wps:spPr>
                        <wps:txbx>
                          <w:txbxContent>
                            <w:p w14:paraId="58422362" w14:textId="77777777" w:rsidR="00BC020C" w:rsidRDefault="00000000">
                              <w:pPr>
                                <w:spacing w:after="160" w:line="259" w:lineRule="auto"/>
                                <w:ind w:left="0" w:firstLine="0"/>
                                <w:jc w:val="left"/>
                              </w:pPr>
                              <w:r>
                                <w:rPr>
                                  <w:rFonts w:ascii="Times New Roman" w:eastAsia="Times New Roman" w:hAnsi="Times New Roman" w:cs="Times New Roman"/>
                                  <w:sz w:val="12"/>
                                </w:rPr>
                                <w:t>-5.07</w:t>
                              </w:r>
                            </w:p>
                          </w:txbxContent>
                        </wps:txbx>
                        <wps:bodyPr horzOverflow="overflow" vert="horz" lIns="0" tIns="0" rIns="0" bIns="0" rtlCol="0">
                          <a:noAutofit/>
                        </wps:bodyPr>
                      </wps:wsp>
                      <wps:wsp>
                        <wps:cNvPr id="5220" name="Rectangle 5220"/>
                        <wps:cNvSpPr/>
                        <wps:spPr>
                          <a:xfrm>
                            <a:off x="260849" y="1225951"/>
                            <a:ext cx="211105" cy="112233"/>
                          </a:xfrm>
                          <a:prstGeom prst="rect">
                            <a:avLst/>
                          </a:prstGeom>
                          <a:ln>
                            <a:noFill/>
                          </a:ln>
                        </wps:spPr>
                        <wps:txbx>
                          <w:txbxContent>
                            <w:p w14:paraId="4705430D" w14:textId="77777777" w:rsidR="00BC020C" w:rsidRDefault="00000000">
                              <w:pPr>
                                <w:spacing w:after="160" w:line="259" w:lineRule="auto"/>
                                <w:ind w:left="0" w:firstLine="0"/>
                                <w:jc w:val="left"/>
                              </w:pPr>
                              <w:r>
                                <w:rPr>
                                  <w:rFonts w:ascii="Times New Roman" w:eastAsia="Times New Roman" w:hAnsi="Times New Roman" w:cs="Times New Roman"/>
                                  <w:sz w:val="12"/>
                                </w:rPr>
                                <w:t>-4.76</w:t>
                              </w:r>
                            </w:p>
                          </w:txbxContent>
                        </wps:txbx>
                        <wps:bodyPr horzOverflow="overflow" vert="horz" lIns="0" tIns="0" rIns="0" bIns="0" rtlCol="0">
                          <a:noAutofit/>
                        </wps:bodyPr>
                      </wps:wsp>
                      <wps:wsp>
                        <wps:cNvPr id="5221" name="Rectangle 5221"/>
                        <wps:cNvSpPr/>
                        <wps:spPr>
                          <a:xfrm>
                            <a:off x="260849" y="1294551"/>
                            <a:ext cx="211105" cy="112233"/>
                          </a:xfrm>
                          <a:prstGeom prst="rect">
                            <a:avLst/>
                          </a:prstGeom>
                          <a:ln>
                            <a:noFill/>
                          </a:ln>
                        </wps:spPr>
                        <wps:txbx>
                          <w:txbxContent>
                            <w:p w14:paraId="43F02228" w14:textId="77777777" w:rsidR="00BC020C" w:rsidRDefault="00000000">
                              <w:pPr>
                                <w:spacing w:after="160" w:line="259" w:lineRule="auto"/>
                                <w:ind w:left="0" w:firstLine="0"/>
                                <w:jc w:val="left"/>
                              </w:pPr>
                              <w:r>
                                <w:rPr>
                                  <w:rFonts w:ascii="Times New Roman" w:eastAsia="Times New Roman" w:hAnsi="Times New Roman" w:cs="Times New Roman"/>
                                  <w:sz w:val="12"/>
                                </w:rPr>
                                <w:t>-4.45</w:t>
                              </w:r>
                            </w:p>
                          </w:txbxContent>
                        </wps:txbx>
                        <wps:bodyPr horzOverflow="overflow" vert="horz" lIns="0" tIns="0" rIns="0" bIns="0" rtlCol="0">
                          <a:noAutofit/>
                        </wps:bodyPr>
                      </wps:wsp>
                      <wps:wsp>
                        <wps:cNvPr id="5222" name="Rectangle 5222"/>
                        <wps:cNvSpPr/>
                        <wps:spPr>
                          <a:xfrm>
                            <a:off x="260849" y="1363149"/>
                            <a:ext cx="211105" cy="112233"/>
                          </a:xfrm>
                          <a:prstGeom prst="rect">
                            <a:avLst/>
                          </a:prstGeom>
                          <a:ln>
                            <a:noFill/>
                          </a:ln>
                        </wps:spPr>
                        <wps:txbx>
                          <w:txbxContent>
                            <w:p w14:paraId="3D4BE54D" w14:textId="77777777" w:rsidR="00BC020C" w:rsidRDefault="00000000">
                              <w:pPr>
                                <w:spacing w:after="160" w:line="259" w:lineRule="auto"/>
                                <w:ind w:left="0" w:firstLine="0"/>
                                <w:jc w:val="left"/>
                              </w:pPr>
                              <w:r>
                                <w:rPr>
                                  <w:rFonts w:ascii="Times New Roman" w:eastAsia="Times New Roman" w:hAnsi="Times New Roman" w:cs="Times New Roman"/>
                                  <w:sz w:val="12"/>
                                </w:rPr>
                                <w:t>-4.15</w:t>
                              </w:r>
                            </w:p>
                          </w:txbxContent>
                        </wps:txbx>
                        <wps:bodyPr horzOverflow="overflow" vert="horz" lIns="0" tIns="0" rIns="0" bIns="0" rtlCol="0">
                          <a:noAutofit/>
                        </wps:bodyPr>
                      </wps:wsp>
                      <wps:wsp>
                        <wps:cNvPr id="5223" name="Rectangle 5223"/>
                        <wps:cNvSpPr/>
                        <wps:spPr>
                          <a:xfrm>
                            <a:off x="260849" y="1431749"/>
                            <a:ext cx="211105" cy="112234"/>
                          </a:xfrm>
                          <a:prstGeom prst="rect">
                            <a:avLst/>
                          </a:prstGeom>
                          <a:ln>
                            <a:noFill/>
                          </a:ln>
                        </wps:spPr>
                        <wps:txbx>
                          <w:txbxContent>
                            <w:p w14:paraId="17222D10" w14:textId="77777777" w:rsidR="00BC020C" w:rsidRDefault="00000000">
                              <w:pPr>
                                <w:spacing w:after="160" w:line="259" w:lineRule="auto"/>
                                <w:ind w:left="0" w:firstLine="0"/>
                                <w:jc w:val="left"/>
                              </w:pPr>
                              <w:r>
                                <w:rPr>
                                  <w:rFonts w:ascii="Times New Roman" w:eastAsia="Times New Roman" w:hAnsi="Times New Roman" w:cs="Times New Roman"/>
                                  <w:sz w:val="12"/>
                                </w:rPr>
                                <w:t>-3.84</w:t>
                              </w:r>
                            </w:p>
                          </w:txbxContent>
                        </wps:txbx>
                        <wps:bodyPr horzOverflow="overflow" vert="horz" lIns="0" tIns="0" rIns="0" bIns="0" rtlCol="0">
                          <a:noAutofit/>
                        </wps:bodyPr>
                      </wps:wsp>
                      <wps:wsp>
                        <wps:cNvPr id="5224" name="Rectangle 5224"/>
                        <wps:cNvSpPr/>
                        <wps:spPr>
                          <a:xfrm>
                            <a:off x="260849" y="1500349"/>
                            <a:ext cx="211105" cy="112233"/>
                          </a:xfrm>
                          <a:prstGeom prst="rect">
                            <a:avLst/>
                          </a:prstGeom>
                          <a:ln>
                            <a:noFill/>
                          </a:ln>
                        </wps:spPr>
                        <wps:txbx>
                          <w:txbxContent>
                            <w:p w14:paraId="26AB834C" w14:textId="77777777" w:rsidR="00BC020C" w:rsidRDefault="00000000">
                              <w:pPr>
                                <w:spacing w:after="160" w:line="259" w:lineRule="auto"/>
                                <w:ind w:left="0" w:firstLine="0"/>
                                <w:jc w:val="left"/>
                              </w:pPr>
                              <w:r>
                                <w:rPr>
                                  <w:rFonts w:ascii="Times New Roman" w:eastAsia="Times New Roman" w:hAnsi="Times New Roman" w:cs="Times New Roman"/>
                                  <w:sz w:val="12"/>
                                </w:rPr>
                                <w:t>-3.53</w:t>
                              </w:r>
                            </w:p>
                          </w:txbxContent>
                        </wps:txbx>
                        <wps:bodyPr horzOverflow="overflow" vert="horz" lIns="0" tIns="0" rIns="0" bIns="0" rtlCol="0">
                          <a:noAutofit/>
                        </wps:bodyPr>
                      </wps:wsp>
                      <wps:wsp>
                        <wps:cNvPr id="67662" name="Shape 67662"/>
                        <wps:cNvSpPr/>
                        <wps:spPr>
                          <a:xfrm>
                            <a:off x="124270" y="948420"/>
                            <a:ext cx="107404" cy="47625"/>
                          </a:xfrm>
                          <a:custGeom>
                            <a:avLst/>
                            <a:gdLst/>
                            <a:ahLst/>
                            <a:cxnLst/>
                            <a:rect l="0" t="0" r="0" b="0"/>
                            <a:pathLst>
                              <a:path w="107404" h="47625">
                                <a:moveTo>
                                  <a:pt x="0" y="0"/>
                                </a:moveTo>
                                <a:lnTo>
                                  <a:pt x="107404" y="0"/>
                                </a:lnTo>
                                <a:lnTo>
                                  <a:pt x="107404" y="47625"/>
                                </a:lnTo>
                                <a:lnTo>
                                  <a:pt x="0" y="47625"/>
                                </a:lnTo>
                                <a:lnTo>
                                  <a:pt x="0" y="0"/>
                                </a:lnTo>
                              </a:path>
                            </a:pathLst>
                          </a:custGeom>
                          <a:ln w="3600" cap="sq">
                            <a:miter lim="100000"/>
                          </a:ln>
                        </wps:spPr>
                        <wps:style>
                          <a:lnRef idx="1">
                            <a:srgbClr val="000000"/>
                          </a:lnRef>
                          <a:fillRef idx="1">
                            <a:srgbClr val="0000FF"/>
                          </a:fillRef>
                          <a:effectRef idx="0">
                            <a:scrgbClr r="0" g="0" b="0"/>
                          </a:effectRef>
                          <a:fontRef idx="none"/>
                        </wps:style>
                        <wps:bodyPr/>
                      </wps:wsp>
                      <wps:wsp>
                        <wps:cNvPr id="67663" name="Shape 67663"/>
                        <wps:cNvSpPr/>
                        <wps:spPr>
                          <a:xfrm>
                            <a:off x="124270" y="1014054"/>
                            <a:ext cx="107404" cy="47625"/>
                          </a:xfrm>
                          <a:custGeom>
                            <a:avLst/>
                            <a:gdLst/>
                            <a:ahLst/>
                            <a:cxnLst/>
                            <a:rect l="0" t="0" r="0" b="0"/>
                            <a:pathLst>
                              <a:path w="107404" h="47625">
                                <a:moveTo>
                                  <a:pt x="0" y="0"/>
                                </a:moveTo>
                                <a:lnTo>
                                  <a:pt x="107404" y="0"/>
                                </a:lnTo>
                                <a:lnTo>
                                  <a:pt x="107404" y="47625"/>
                                </a:lnTo>
                                <a:lnTo>
                                  <a:pt x="0" y="47625"/>
                                </a:lnTo>
                                <a:lnTo>
                                  <a:pt x="0" y="0"/>
                                </a:lnTo>
                              </a:path>
                            </a:pathLst>
                          </a:custGeom>
                          <a:ln w="3600" cap="sq">
                            <a:miter lim="100000"/>
                          </a:ln>
                        </wps:spPr>
                        <wps:style>
                          <a:lnRef idx="1">
                            <a:srgbClr val="000000"/>
                          </a:lnRef>
                          <a:fillRef idx="1">
                            <a:srgbClr val="00ABFA"/>
                          </a:fillRef>
                          <a:effectRef idx="0">
                            <a:scrgbClr r="0" g="0" b="0"/>
                          </a:effectRef>
                          <a:fontRef idx="none"/>
                        </wps:style>
                        <wps:bodyPr/>
                      </wps:wsp>
                      <wps:wsp>
                        <wps:cNvPr id="67664" name="Shape 67664"/>
                        <wps:cNvSpPr/>
                        <wps:spPr>
                          <a:xfrm>
                            <a:off x="125565" y="1080933"/>
                            <a:ext cx="107353" cy="47625"/>
                          </a:xfrm>
                          <a:custGeom>
                            <a:avLst/>
                            <a:gdLst/>
                            <a:ahLst/>
                            <a:cxnLst/>
                            <a:rect l="0" t="0" r="0" b="0"/>
                            <a:pathLst>
                              <a:path w="107353" h="47625">
                                <a:moveTo>
                                  <a:pt x="0" y="0"/>
                                </a:moveTo>
                                <a:lnTo>
                                  <a:pt x="107353" y="0"/>
                                </a:lnTo>
                                <a:lnTo>
                                  <a:pt x="107353" y="47625"/>
                                </a:lnTo>
                                <a:lnTo>
                                  <a:pt x="0" y="47625"/>
                                </a:lnTo>
                                <a:lnTo>
                                  <a:pt x="0" y="0"/>
                                </a:lnTo>
                              </a:path>
                            </a:pathLst>
                          </a:custGeom>
                          <a:ln w="3600" cap="sq">
                            <a:miter lim="100000"/>
                          </a:ln>
                        </wps:spPr>
                        <wps:style>
                          <a:lnRef idx="1">
                            <a:srgbClr val="000000"/>
                          </a:lnRef>
                          <a:fillRef idx="1">
                            <a:srgbClr val="00FFD9"/>
                          </a:fillRef>
                          <a:effectRef idx="0">
                            <a:scrgbClr r="0" g="0" b="0"/>
                          </a:effectRef>
                          <a:fontRef idx="none"/>
                        </wps:style>
                        <wps:bodyPr/>
                      </wps:wsp>
                      <wps:wsp>
                        <wps:cNvPr id="67665" name="Shape 67665"/>
                        <wps:cNvSpPr/>
                        <wps:spPr>
                          <a:xfrm>
                            <a:off x="124968" y="1148941"/>
                            <a:ext cx="107404" cy="47574"/>
                          </a:xfrm>
                          <a:custGeom>
                            <a:avLst/>
                            <a:gdLst/>
                            <a:ahLst/>
                            <a:cxnLst/>
                            <a:rect l="0" t="0" r="0" b="0"/>
                            <a:pathLst>
                              <a:path w="107404" h="47574">
                                <a:moveTo>
                                  <a:pt x="0" y="0"/>
                                </a:moveTo>
                                <a:lnTo>
                                  <a:pt x="107404" y="0"/>
                                </a:lnTo>
                                <a:lnTo>
                                  <a:pt x="107404" y="47574"/>
                                </a:lnTo>
                                <a:lnTo>
                                  <a:pt x="0" y="47574"/>
                                </a:lnTo>
                                <a:lnTo>
                                  <a:pt x="0" y="0"/>
                                </a:lnTo>
                              </a:path>
                            </a:pathLst>
                          </a:custGeom>
                          <a:ln w="3600" cap="sq">
                            <a:miter lim="100000"/>
                          </a:ln>
                        </wps:spPr>
                        <wps:style>
                          <a:lnRef idx="1">
                            <a:srgbClr val="000000"/>
                          </a:lnRef>
                          <a:fillRef idx="1">
                            <a:srgbClr val="00FC7E"/>
                          </a:fillRef>
                          <a:effectRef idx="0">
                            <a:scrgbClr r="0" g="0" b="0"/>
                          </a:effectRef>
                          <a:fontRef idx="none"/>
                        </wps:style>
                        <wps:bodyPr/>
                      </wps:wsp>
                      <wps:wsp>
                        <wps:cNvPr id="67666" name="Shape 67666"/>
                        <wps:cNvSpPr/>
                        <wps:spPr>
                          <a:xfrm>
                            <a:off x="124625" y="1214473"/>
                            <a:ext cx="107404" cy="47574"/>
                          </a:xfrm>
                          <a:custGeom>
                            <a:avLst/>
                            <a:gdLst/>
                            <a:ahLst/>
                            <a:cxnLst/>
                            <a:rect l="0" t="0" r="0" b="0"/>
                            <a:pathLst>
                              <a:path w="107404" h="47574">
                                <a:moveTo>
                                  <a:pt x="0" y="0"/>
                                </a:moveTo>
                                <a:lnTo>
                                  <a:pt x="107404" y="0"/>
                                </a:lnTo>
                                <a:lnTo>
                                  <a:pt x="107404" y="47574"/>
                                </a:lnTo>
                                <a:lnTo>
                                  <a:pt x="0" y="47574"/>
                                </a:lnTo>
                                <a:lnTo>
                                  <a:pt x="0" y="0"/>
                                </a:lnTo>
                              </a:path>
                            </a:pathLst>
                          </a:custGeom>
                          <a:ln w="3600" cap="sq">
                            <a:miter lim="100000"/>
                          </a:ln>
                        </wps:spPr>
                        <wps:style>
                          <a:lnRef idx="1">
                            <a:srgbClr val="000000"/>
                          </a:lnRef>
                          <a:fillRef idx="1">
                            <a:srgbClr val="0AFF00"/>
                          </a:fillRef>
                          <a:effectRef idx="0">
                            <a:scrgbClr r="0" g="0" b="0"/>
                          </a:effectRef>
                          <a:fontRef idx="none"/>
                        </wps:style>
                        <wps:bodyPr/>
                      </wps:wsp>
                      <wps:wsp>
                        <wps:cNvPr id="67667" name="Shape 67667"/>
                        <wps:cNvSpPr/>
                        <wps:spPr>
                          <a:xfrm>
                            <a:off x="124625" y="1280754"/>
                            <a:ext cx="107404" cy="47625"/>
                          </a:xfrm>
                          <a:custGeom>
                            <a:avLst/>
                            <a:gdLst/>
                            <a:ahLst/>
                            <a:cxnLst/>
                            <a:rect l="0" t="0" r="0" b="0"/>
                            <a:pathLst>
                              <a:path w="107404" h="47625">
                                <a:moveTo>
                                  <a:pt x="0" y="0"/>
                                </a:moveTo>
                                <a:lnTo>
                                  <a:pt x="107404" y="0"/>
                                </a:lnTo>
                                <a:lnTo>
                                  <a:pt x="107404" y="47625"/>
                                </a:lnTo>
                                <a:lnTo>
                                  <a:pt x="0" y="47625"/>
                                </a:lnTo>
                                <a:lnTo>
                                  <a:pt x="0" y="0"/>
                                </a:lnTo>
                              </a:path>
                            </a:pathLst>
                          </a:custGeom>
                          <a:ln w="3600" cap="sq">
                            <a:miter lim="100000"/>
                          </a:ln>
                        </wps:spPr>
                        <wps:style>
                          <a:lnRef idx="1">
                            <a:srgbClr val="000000"/>
                          </a:lnRef>
                          <a:fillRef idx="1">
                            <a:srgbClr val="7BFF00"/>
                          </a:fillRef>
                          <a:effectRef idx="0">
                            <a:scrgbClr r="0" g="0" b="0"/>
                          </a:effectRef>
                          <a:fontRef idx="none"/>
                        </wps:style>
                        <wps:bodyPr/>
                      </wps:wsp>
                      <wps:wsp>
                        <wps:cNvPr id="67668" name="Shape 67668"/>
                        <wps:cNvSpPr/>
                        <wps:spPr>
                          <a:xfrm>
                            <a:off x="125565" y="1346985"/>
                            <a:ext cx="107353" cy="47625"/>
                          </a:xfrm>
                          <a:custGeom>
                            <a:avLst/>
                            <a:gdLst/>
                            <a:ahLst/>
                            <a:cxnLst/>
                            <a:rect l="0" t="0" r="0" b="0"/>
                            <a:pathLst>
                              <a:path w="107353" h="47625">
                                <a:moveTo>
                                  <a:pt x="0" y="0"/>
                                </a:moveTo>
                                <a:lnTo>
                                  <a:pt x="107353" y="0"/>
                                </a:lnTo>
                                <a:lnTo>
                                  <a:pt x="107353" y="47625"/>
                                </a:lnTo>
                                <a:lnTo>
                                  <a:pt x="0" y="47625"/>
                                </a:lnTo>
                                <a:lnTo>
                                  <a:pt x="0" y="0"/>
                                </a:lnTo>
                              </a:path>
                            </a:pathLst>
                          </a:custGeom>
                          <a:ln w="3600" cap="sq">
                            <a:miter lim="100000"/>
                          </a:ln>
                        </wps:spPr>
                        <wps:style>
                          <a:lnRef idx="1">
                            <a:srgbClr val="000000"/>
                          </a:lnRef>
                          <a:fillRef idx="1">
                            <a:srgbClr val="E5FC00"/>
                          </a:fillRef>
                          <a:effectRef idx="0">
                            <a:scrgbClr r="0" g="0" b="0"/>
                          </a:effectRef>
                          <a:fontRef idx="none"/>
                        </wps:style>
                        <wps:bodyPr/>
                      </wps:wsp>
                      <wps:wsp>
                        <wps:cNvPr id="67669" name="Shape 67669"/>
                        <wps:cNvSpPr/>
                        <wps:spPr>
                          <a:xfrm>
                            <a:off x="125019" y="1413011"/>
                            <a:ext cx="107353" cy="47575"/>
                          </a:xfrm>
                          <a:custGeom>
                            <a:avLst/>
                            <a:gdLst/>
                            <a:ahLst/>
                            <a:cxnLst/>
                            <a:rect l="0" t="0" r="0" b="0"/>
                            <a:pathLst>
                              <a:path w="107353" h="47575">
                                <a:moveTo>
                                  <a:pt x="0" y="0"/>
                                </a:moveTo>
                                <a:lnTo>
                                  <a:pt x="107353" y="0"/>
                                </a:lnTo>
                                <a:lnTo>
                                  <a:pt x="107353" y="47575"/>
                                </a:lnTo>
                                <a:lnTo>
                                  <a:pt x="0" y="47575"/>
                                </a:lnTo>
                                <a:lnTo>
                                  <a:pt x="0" y="0"/>
                                </a:lnTo>
                              </a:path>
                            </a:pathLst>
                          </a:custGeom>
                          <a:ln w="3600" cap="sq">
                            <a:miter lim="100000"/>
                          </a:ln>
                        </wps:spPr>
                        <wps:style>
                          <a:lnRef idx="1">
                            <a:srgbClr val="000000"/>
                          </a:lnRef>
                          <a:fillRef idx="1">
                            <a:srgbClr val="FAAF00"/>
                          </a:fillRef>
                          <a:effectRef idx="0">
                            <a:scrgbClr r="0" g="0" b="0"/>
                          </a:effectRef>
                          <a:fontRef idx="none"/>
                        </wps:style>
                        <wps:bodyPr/>
                      </wps:wsp>
                      <wps:wsp>
                        <wps:cNvPr id="67670" name="Shape 67670"/>
                        <wps:cNvSpPr/>
                        <wps:spPr>
                          <a:xfrm>
                            <a:off x="125806" y="1477160"/>
                            <a:ext cx="107353" cy="47575"/>
                          </a:xfrm>
                          <a:custGeom>
                            <a:avLst/>
                            <a:gdLst/>
                            <a:ahLst/>
                            <a:cxnLst/>
                            <a:rect l="0" t="0" r="0" b="0"/>
                            <a:pathLst>
                              <a:path w="107353" h="47575">
                                <a:moveTo>
                                  <a:pt x="0" y="0"/>
                                </a:moveTo>
                                <a:lnTo>
                                  <a:pt x="107353" y="0"/>
                                </a:lnTo>
                                <a:lnTo>
                                  <a:pt x="107353" y="47575"/>
                                </a:lnTo>
                                <a:lnTo>
                                  <a:pt x="0" y="47575"/>
                                </a:lnTo>
                                <a:lnTo>
                                  <a:pt x="0" y="0"/>
                                </a:lnTo>
                              </a:path>
                            </a:pathLst>
                          </a:custGeom>
                          <a:ln w="3600" cap="sq">
                            <a:miter lim="100000"/>
                          </a:ln>
                        </wps:spPr>
                        <wps:style>
                          <a:lnRef idx="1">
                            <a:srgbClr val="000000"/>
                          </a:lnRef>
                          <a:fillRef idx="1">
                            <a:srgbClr val="FF0000"/>
                          </a:fillRef>
                          <a:effectRef idx="0">
                            <a:scrgbClr r="0" g="0" b="0"/>
                          </a:effectRef>
                          <a:fontRef idx="none"/>
                        </wps:style>
                        <wps:bodyPr/>
                      </wps:wsp>
                      <wps:wsp>
                        <wps:cNvPr id="5234" name="Shape 5234"/>
                        <wps:cNvSpPr/>
                        <wps:spPr>
                          <a:xfrm>
                            <a:off x="38151" y="771358"/>
                            <a:ext cx="24111" cy="51396"/>
                          </a:xfrm>
                          <a:custGeom>
                            <a:avLst/>
                            <a:gdLst/>
                            <a:ahLst/>
                            <a:cxnLst/>
                            <a:rect l="0" t="0" r="0" b="0"/>
                            <a:pathLst>
                              <a:path w="24111" h="51396">
                                <a:moveTo>
                                  <a:pt x="24111" y="0"/>
                                </a:moveTo>
                                <a:lnTo>
                                  <a:pt x="24111" y="6408"/>
                                </a:lnTo>
                                <a:lnTo>
                                  <a:pt x="21834" y="6953"/>
                                </a:lnTo>
                                <a:cubicBezTo>
                                  <a:pt x="18875" y="8417"/>
                                  <a:pt x="15799" y="10922"/>
                                  <a:pt x="13246" y="15087"/>
                                </a:cubicBezTo>
                                <a:cubicBezTo>
                                  <a:pt x="8877" y="22275"/>
                                  <a:pt x="7544" y="32105"/>
                                  <a:pt x="7544" y="35725"/>
                                </a:cubicBezTo>
                                <a:cubicBezTo>
                                  <a:pt x="7544" y="44411"/>
                                  <a:pt x="12306" y="48768"/>
                                  <a:pt x="18351" y="48768"/>
                                </a:cubicBezTo>
                                <a:lnTo>
                                  <a:pt x="24111" y="46948"/>
                                </a:lnTo>
                                <a:lnTo>
                                  <a:pt x="24111" y="49975"/>
                                </a:lnTo>
                                <a:lnTo>
                                  <a:pt x="18161" y="51396"/>
                                </a:lnTo>
                                <a:cubicBezTo>
                                  <a:pt x="7188" y="51396"/>
                                  <a:pt x="0" y="42913"/>
                                  <a:pt x="0" y="32296"/>
                                </a:cubicBezTo>
                                <a:cubicBezTo>
                                  <a:pt x="0" y="21513"/>
                                  <a:pt x="7565" y="7624"/>
                                  <a:pt x="19004" y="1352"/>
                                </a:cubicBezTo>
                                <a:lnTo>
                                  <a:pt x="2411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35" name="Shape 5235"/>
                        <wps:cNvSpPr/>
                        <wps:spPr>
                          <a:xfrm>
                            <a:off x="62262" y="769376"/>
                            <a:ext cx="39834" cy="51957"/>
                          </a:xfrm>
                          <a:custGeom>
                            <a:avLst/>
                            <a:gdLst/>
                            <a:ahLst/>
                            <a:cxnLst/>
                            <a:rect l="0" t="0" r="0" b="0"/>
                            <a:pathLst>
                              <a:path w="39834" h="51957">
                                <a:moveTo>
                                  <a:pt x="7487" y="0"/>
                                </a:moveTo>
                                <a:lnTo>
                                  <a:pt x="35122" y="0"/>
                                </a:lnTo>
                                <a:cubicBezTo>
                                  <a:pt x="37205" y="0"/>
                                  <a:pt x="39834" y="0"/>
                                  <a:pt x="39834" y="2884"/>
                                </a:cubicBezTo>
                                <a:cubicBezTo>
                                  <a:pt x="39834" y="7048"/>
                                  <a:pt x="35515" y="7048"/>
                                  <a:pt x="33788" y="7048"/>
                                </a:cubicBezTo>
                                <a:lnTo>
                                  <a:pt x="20542" y="7048"/>
                                </a:lnTo>
                                <a:cubicBezTo>
                                  <a:pt x="24352" y="12307"/>
                                  <a:pt x="24352" y="18212"/>
                                  <a:pt x="24352" y="20295"/>
                                </a:cubicBezTo>
                                <a:cubicBezTo>
                                  <a:pt x="24352" y="34211"/>
                                  <a:pt x="15287" y="45862"/>
                                  <a:pt x="4769" y="50818"/>
                                </a:cubicBezTo>
                                <a:lnTo>
                                  <a:pt x="0" y="51957"/>
                                </a:lnTo>
                                <a:lnTo>
                                  <a:pt x="0" y="48930"/>
                                </a:lnTo>
                                <a:lnTo>
                                  <a:pt x="2107" y="48264"/>
                                </a:lnTo>
                                <a:cubicBezTo>
                                  <a:pt x="4921" y="46584"/>
                                  <a:pt x="7760" y="44031"/>
                                  <a:pt x="10115" y="40539"/>
                                </a:cubicBezTo>
                                <a:cubicBezTo>
                                  <a:pt x="14091" y="34278"/>
                                  <a:pt x="16567" y="24461"/>
                                  <a:pt x="16567" y="18759"/>
                                </a:cubicBezTo>
                                <a:cubicBezTo>
                                  <a:pt x="16567" y="14986"/>
                                  <a:pt x="15627" y="7048"/>
                                  <a:pt x="5607" y="7048"/>
                                </a:cubicBezTo>
                                <a:lnTo>
                                  <a:pt x="0" y="8390"/>
                                </a:lnTo>
                                <a:lnTo>
                                  <a:pt x="0" y="1982"/>
                                </a:lnTo>
                                <a:lnTo>
                                  <a:pt x="7487"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36" name="Shape 5236"/>
                        <wps:cNvSpPr/>
                        <wps:spPr>
                          <a:xfrm>
                            <a:off x="107848" y="783646"/>
                            <a:ext cx="17444" cy="56672"/>
                          </a:xfrm>
                          <a:custGeom>
                            <a:avLst/>
                            <a:gdLst/>
                            <a:ahLst/>
                            <a:cxnLst/>
                            <a:rect l="0" t="0" r="0" b="0"/>
                            <a:pathLst>
                              <a:path w="17444" h="56672">
                                <a:moveTo>
                                  <a:pt x="17444" y="0"/>
                                </a:moveTo>
                                <a:lnTo>
                                  <a:pt x="17444" y="5570"/>
                                </a:lnTo>
                                <a:lnTo>
                                  <a:pt x="9474" y="25074"/>
                                </a:lnTo>
                                <a:lnTo>
                                  <a:pt x="17444" y="25074"/>
                                </a:lnTo>
                                <a:lnTo>
                                  <a:pt x="17444" y="28097"/>
                                </a:lnTo>
                                <a:lnTo>
                                  <a:pt x="8737" y="28097"/>
                                </a:lnTo>
                                <a:cubicBezTo>
                                  <a:pt x="7938" y="31272"/>
                                  <a:pt x="6452" y="37927"/>
                                  <a:pt x="6452" y="43426"/>
                                </a:cubicBezTo>
                                <a:cubicBezTo>
                                  <a:pt x="6452" y="47947"/>
                                  <a:pt x="7201" y="54399"/>
                                  <a:pt x="11760" y="54399"/>
                                </a:cubicBezTo>
                                <a:cubicBezTo>
                                  <a:pt x="13646" y="54399"/>
                                  <a:pt x="15446" y="53405"/>
                                  <a:pt x="17078" y="51865"/>
                                </a:cubicBezTo>
                                <a:lnTo>
                                  <a:pt x="17444" y="51373"/>
                                </a:lnTo>
                                <a:lnTo>
                                  <a:pt x="17444" y="54332"/>
                                </a:lnTo>
                                <a:lnTo>
                                  <a:pt x="11760" y="56672"/>
                                </a:lnTo>
                                <a:cubicBezTo>
                                  <a:pt x="3975" y="56672"/>
                                  <a:pt x="0" y="48544"/>
                                  <a:pt x="0" y="38473"/>
                                </a:cubicBezTo>
                                <a:cubicBezTo>
                                  <a:pt x="0" y="23995"/>
                                  <a:pt x="7565" y="7596"/>
                                  <a:pt x="16706" y="301"/>
                                </a:cubicBezTo>
                                <a:lnTo>
                                  <a:pt x="1744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37" name="Shape 5237"/>
                        <wps:cNvSpPr/>
                        <wps:spPr>
                          <a:xfrm>
                            <a:off x="125292" y="780095"/>
                            <a:ext cx="20415" cy="57883"/>
                          </a:xfrm>
                          <a:custGeom>
                            <a:avLst/>
                            <a:gdLst/>
                            <a:ahLst/>
                            <a:cxnLst/>
                            <a:rect l="0" t="0" r="0" b="0"/>
                            <a:pathLst>
                              <a:path w="20415" h="57883">
                                <a:moveTo>
                                  <a:pt x="8706" y="0"/>
                                </a:moveTo>
                                <a:cubicBezTo>
                                  <a:pt x="17037" y="0"/>
                                  <a:pt x="20415" y="9474"/>
                                  <a:pt x="20415" y="18402"/>
                                </a:cubicBezTo>
                                <a:cubicBezTo>
                                  <a:pt x="20415" y="32585"/>
                                  <a:pt x="12850" y="49017"/>
                                  <a:pt x="3731" y="56348"/>
                                </a:cubicBezTo>
                                <a:lnTo>
                                  <a:pt x="0" y="57883"/>
                                </a:lnTo>
                                <a:lnTo>
                                  <a:pt x="0" y="54924"/>
                                </a:lnTo>
                                <a:lnTo>
                                  <a:pt x="3943" y="49606"/>
                                </a:lnTo>
                                <a:cubicBezTo>
                                  <a:pt x="6623" y="45440"/>
                                  <a:pt x="8503" y="40932"/>
                                  <a:pt x="10992" y="31648"/>
                                </a:cubicBezTo>
                                <a:lnTo>
                                  <a:pt x="0" y="31648"/>
                                </a:lnTo>
                                <a:lnTo>
                                  <a:pt x="0" y="28625"/>
                                </a:lnTo>
                                <a:lnTo>
                                  <a:pt x="11728" y="28625"/>
                                </a:lnTo>
                                <a:cubicBezTo>
                                  <a:pt x="13417" y="21577"/>
                                  <a:pt x="14014" y="16675"/>
                                  <a:pt x="14014" y="13246"/>
                                </a:cubicBezTo>
                                <a:cubicBezTo>
                                  <a:pt x="14014" y="11760"/>
                                  <a:pt x="14014" y="2476"/>
                                  <a:pt x="8706" y="2476"/>
                                </a:cubicBezTo>
                                <a:cubicBezTo>
                                  <a:pt x="6248" y="2476"/>
                                  <a:pt x="3172" y="4460"/>
                                  <a:pt x="163" y="8721"/>
                                </a:cubicBezTo>
                                <a:lnTo>
                                  <a:pt x="0" y="9121"/>
                                </a:lnTo>
                                <a:lnTo>
                                  <a:pt x="0" y="3551"/>
                                </a:lnTo>
                                <a:lnTo>
                                  <a:pt x="8706"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38" name="Shape 5238"/>
                        <wps:cNvSpPr/>
                        <wps:spPr>
                          <a:xfrm>
                            <a:off x="156464" y="783657"/>
                            <a:ext cx="17393" cy="56661"/>
                          </a:xfrm>
                          <a:custGeom>
                            <a:avLst/>
                            <a:gdLst/>
                            <a:ahLst/>
                            <a:cxnLst/>
                            <a:rect l="0" t="0" r="0" b="0"/>
                            <a:pathLst>
                              <a:path w="17393" h="56661">
                                <a:moveTo>
                                  <a:pt x="17393" y="0"/>
                                </a:moveTo>
                                <a:lnTo>
                                  <a:pt x="17393" y="5582"/>
                                </a:lnTo>
                                <a:lnTo>
                                  <a:pt x="9487" y="25064"/>
                                </a:lnTo>
                                <a:lnTo>
                                  <a:pt x="17393" y="25064"/>
                                </a:lnTo>
                                <a:lnTo>
                                  <a:pt x="17393" y="28086"/>
                                </a:lnTo>
                                <a:lnTo>
                                  <a:pt x="8687" y="28086"/>
                                </a:lnTo>
                                <a:cubicBezTo>
                                  <a:pt x="7938" y="31261"/>
                                  <a:pt x="6401" y="37916"/>
                                  <a:pt x="6401" y="43415"/>
                                </a:cubicBezTo>
                                <a:cubicBezTo>
                                  <a:pt x="6401" y="47937"/>
                                  <a:pt x="7201" y="54388"/>
                                  <a:pt x="11710" y="54388"/>
                                </a:cubicBezTo>
                                <a:cubicBezTo>
                                  <a:pt x="13621" y="54388"/>
                                  <a:pt x="15421" y="53394"/>
                                  <a:pt x="17053" y="51854"/>
                                </a:cubicBezTo>
                                <a:lnTo>
                                  <a:pt x="17393" y="51399"/>
                                </a:lnTo>
                                <a:lnTo>
                                  <a:pt x="17393" y="54329"/>
                                </a:lnTo>
                                <a:lnTo>
                                  <a:pt x="11710" y="56661"/>
                                </a:lnTo>
                                <a:cubicBezTo>
                                  <a:pt x="3975" y="56661"/>
                                  <a:pt x="0" y="48533"/>
                                  <a:pt x="0" y="38462"/>
                                </a:cubicBezTo>
                                <a:cubicBezTo>
                                  <a:pt x="0" y="23984"/>
                                  <a:pt x="7565" y="7585"/>
                                  <a:pt x="16684" y="290"/>
                                </a:cubicBezTo>
                                <a:lnTo>
                                  <a:pt x="17393"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39" name="Shape 5239"/>
                        <wps:cNvSpPr/>
                        <wps:spPr>
                          <a:xfrm>
                            <a:off x="173856" y="780095"/>
                            <a:ext cx="20466" cy="57891"/>
                          </a:xfrm>
                          <a:custGeom>
                            <a:avLst/>
                            <a:gdLst/>
                            <a:ahLst/>
                            <a:cxnLst/>
                            <a:rect l="0" t="0" r="0" b="0"/>
                            <a:pathLst>
                              <a:path w="20466" h="57891">
                                <a:moveTo>
                                  <a:pt x="8706" y="0"/>
                                </a:moveTo>
                                <a:cubicBezTo>
                                  <a:pt x="17037" y="0"/>
                                  <a:pt x="20466" y="9474"/>
                                  <a:pt x="20466" y="18402"/>
                                </a:cubicBezTo>
                                <a:cubicBezTo>
                                  <a:pt x="20466" y="32585"/>
                                  <a:pt x="12901" y="49017"/>
                                  <a:pt x="3761" y="56348"/>
                                </a:cubicBezTo>
                                <a:lnTo>
                                  <a:pt x="0" y="57891"/>
                                </a:lnTo>
                                <a:lnTo>
                                  <a:pt x="0" y="54961"/>
                                </a:lnTo>
                                <a:lnTo>
                                  <a:pt x="3994" y="49606"/>
                                </a:lnTo>
                                <a:cubicBezTo>
                                  <a:pt x="6623" y="45440"/>
                                  <a:pt x="8554" y="40932"/>
                                  <a:pt x="10992" y="31648"/>
                                </a:cubicBezTo>
                                <a:lnTo>
                                  <a:pt x="0" y="31648"/>
                                </a:lnTo>
                                <a:lnTo>
                                  <a:pt x="0" y="28625"/>
                                </a:lnTo>
                                <a:lnTo>
                                  <a:pt x="11729" y="28625"/>
                                </a:lnTo>
                                <a:cubicBezTo>
                                  <a:pt x="13469" y="21577"/>
                                  <a:pt x="14015" y="16675"/>
                                  <a:pt x="14015" y="13246"/>
                                </a:cubicBezTo>
                                <a:cubicBezTo>
                                  <a:pt x="14015" y="11760"/>
                                  <a:pt x="14015" y="2476"/>
                                  <a:pt x="8706" y="2476"/>
                                </a:cubicBezTo>
                                <a:cubicBezTo>
                                  <a:pt x="6248" y="2476"/>
                                  <a:pt x="3172" y="4460"/>
                                  <a:pt x="172" y="8721"/>
                                </a:cubicBezTo>
                                <a:lnTo>
                                  <a:pt x="0" y="9144"/>
                                </a:lnTo>
                                <a:lnTo>
                                  <a:pt x="0" y="3562"/>
                                </a:lnTo>
                                <a:lnTo>
                                  <a:pt x="8706"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0" name="Shape 5240"/>
                        <wps:cNvSpPr/>
                        <wps:spPr>
                          <a:xfrm>
                            <a:off x="257924" y="730780"/>
                            <a:ext cx="27978" cy="120955"/>
                          </a:xfrm>
                          <a:custGeom>
                            <a:avLst/>
                            <a:gdLst/>
                            <a:ahLst/>
                            <a:cxnLst/>
                            <a:rect l="0" t="0" r="0" b="0"/>
                            <a:pathLst>
                              <a:path w="27978" h="120955">
                                <a:moveTo>
                                  <a:pt x="26886" y="0"/>
                                </a:moveTo>
                                <a:cubicBezTo>
                                  <a:pt x="27635" y="0"/>
                                  <a:pt x="27978" y="394"/>
                                  <a:pt x="27978" y="1346"/>
                                </a:cubicBezTo>
                                <a:cubicBezTo>
                                  <a:pt x="27978" y="1690"/>
                                  <a:pt x="27978" y="1893"/>
                                  <a:pt x="26492" y="3429"/>
                                </a:cubicBezTo>
                                <a:cubicBezTo>
                                  <a:pt x="11506" y="18365"/>
                                  <a:pt x="6998" y="39396"/>
                                  <a:pt x="6998" y="60376"/>
                                </a:cubicBezTo>
                                <a:cubicBezTo>
                                  <a:pt x="6998" y="78931"/>
                                  <a:pt x="10960" y="101854"/>
                                  <a:pt x="25895" y="116980"/>
                                </a:cubicBezTo>
                                <a:cubicBezTo>
                                  <a:pt x="27978" y="119063"/>
                                  <a:pt x="27978" y="119266"/>
                                  <a:pt x="27978" y="119659"/>
                                </a:cubicBezTo>
                                <a:cubicBezTo>
                                  <a:pt x="27978" y="120600"/>
                                  <a:pt x="27635" y="120955"/>
                                  <a:pt x="26886" y="120955"/>
                                </a:cubicBezTo>
                                <a:cubicBezTo>
                                  <a:pt x="25540" y="120955"/>
                                  <a:pt x="15329" y="113018"/>
                                  <a:pt x="7938" y="98235"/>
                                </a:cubicBezTo>
                                <a:cubicBezTo>
                                  <a:pt x="1283" y="84443"/>
                                  <a:pt x="0" y="69850"/>
                                  <a:pt x="0" y="60376"/>
                                </a:cubicBezTo>
                                <a:cubicBezTo>
                                  <a:pt x="0" y="50356"/>
                                  <a:pt x="1486" y="36906"/>
                                  <a:pt x="7531" y="23673"/>
                                </a:cubicBezTo>
                                <a:cubicBezTo>
                                  <a:pt x="14732" y="8331"/>
                                  <a:pt x="25540" y="0"/>
                                  <a:pt x="26886"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1" name="Shape 5241"/>
                        <wps:cNvSpPr/>
                        <wps:spPr>
                          <a:xfrm>
                            <a:off x="297459" y="738922"/>
                            <a:ext cx="101651" cy="82550"/>
                          </a:xfrm>
                          <a:custGeom>
                            <a:avLst/>
                            <a:gdLst/>
                            <a:ahLst/>
                            <a:cxnLst/>
                            <a:rect l="0" t="0" r="0" b="0"/>
                            <a:pathLst>
                              <a:path w="101651" h="82550">
                                <a:moveTo>
                                  <a:pt x="0" y="0"/>
                                </a:moveTo>
                                <a:lnTo>
                                  <a:pt x="20244" y="0"/>
                                </a:lnTo>
                                <a:cubicBezTo>
                                  <a:pt x="23114" y="0"/>
                                  <a:pt x="23469" y="0"/>
                                  <a:pt x="24613" y="2629"/>
                                </a:cubicBezTo>
                                <a:lnTo>
                                  <a:pt x="50749" y="70396"/>
                                </a:lnTo>
                                <a:lnTo>
                                  <a:pt x="77241" y="2286"/>
                                </a:lnTo>
                                <a:cubicBezTo>
                                  <a:pt x="77991" y="190"/>
                                  <a:pt x="77991" y="0"/>
                                  <a:pt x="81217" y="0"/>
                                </a:cubicBezTo>
                                <a:lnTo>
                                  <a:pt x="101651" y="0"/>
                                </a:lnTo>
                                <a:lnTo>
                                  <a:pt x="101651" y="3772"/>
                                </a:lnTo>
                                <a:lnTo>
                                  <a:pt x="98628" y="3772"/>
                                </a:lnTo>
                                <a:cubicBezTo>
                                  <a:pt x="89345" y="3772"/>
                                  <a:pt x="89154" y="5105"/>
                                  <a:pt x="89154" y="9474"/>
                                </a:cubicBezTo>
                                <a:lnTo>
                                  <a:pt x="89154" y="73075"/>
                                </a:lnTo>
                                <a:cubicBezTo>
                                  <a:pt x="89154" y="77432"/>
                                  <a:pt x="89345" y="78727"/>
                                  <a:pt x="98628" y="78727"/>
                                </a:cubicBezTo>
                                <a:lnTo>
                                  <a:pt x="101651" y="78727"/>
                                </a:lnTo>
                                <a:lnTo>
                                  <a:pt x="101651" y="82550"/>
                                </a:lnTo>
                                <a:cubicBezTo>
                                  <a:pt x="97092" y="82156"/>
                                  <a:pt x="88951" y="82156"/>
                                  <a:pt x="84430" y="82156"/>
                                </a:cubicBezTo>
                                <a:cubicBezTo>
                                  <a:pt x="79667" y="82156"/>
                                  <a:pt x="71387" y="82156"/>
                                  <a:pt x="67018" y="82550"/>
                                </a:cubicBezTo>
                                <a:lnTo>
                                  <a:pt x="67018" y="78727"/>
                                </a:lnTo>
                                <a:lnTo>
                                  <a:pt x="69850" y="78727"/>
                                </a:lnTo>
                                <a:cubicBezTo>
                                  <a:pt x="79121" y="78727"/>
                                  <a:pt x="79324" y="77432"/>
                                  <a:pt x="79324" y="73075"/>
                                </a:cubicBezTo>
                                <a:lnTo>
                                  <a:pt x="79324" y="3772"/>
                                </a:lnTo>
                                <a:lnTo>
                                  <a:pt x="49606" y="80263"/>
                                </a:lnTo>
                                <a:cubicBezTo>
                                  <a:pt x="49009" y="81610"/>
                                  <a:pt x="48666" y="82550"/>
                                  <a:pt x="47333" y="82550"/>
                                </a:cubicBezTo>
                                <a:cubicBezTo>
                                  <a:pt x="46190" y="82550"/>
                                  <a:pt x="45644" y="81407"/>
                                  <a:pt x="45047" y="79870"/>
                                </a:cubicBezTo>
                                <a:lnTo>
                                  <a:pt x="15926" y="4711"/>
                                </a:lnTo>
                                <a:lnTo>
                                  <a:pt x="15723" y="4711"/>
                                </a:lnTo>
                                <a:lnTo>
                                  <a:pt x="15723" y="69850"/>
                                </a:lnTo>
                                <a:cubicBezTo>
                                  <a:pt x="15723" y="73075"/>
                                  <a:pt x="15723" y="78727"/>
                                  <a:pt x="28232" y="78727"/>
                                </a:cubicBezTo>
                                <a:lnTo>
                                  <a:pt x="28232" y="82550"/>
                                </a:lnTo>
                                <a:cubicBezTo>
                                  <a:pt x="24067" y="82346"/>
                                  <a:pt x="17958" y="82156"/>
                                  <a:pt x="13995" y="82156"/>
                                </a:cubicBezTo>
                                <a:cubicBezTo>
                                  <a:pt x="10020" y="82156"/>
                                  <a:pt x="4166" y="82346"/>
                                  <a:pt x="0" y="82550"/>
                                </a:cubicBezTo>
                                <a:lnTo>
                                  <a:pt x="0" y="78727"/>
                                </a:lnTo>
                                <a:cubicBezTo>
                                  <a:pt x="12306" y="78727"/>
                                  <a:pt x="12306" y="73075"/>
                                  <a:pt x="12306" y="69850"/>
                                </a:cubicBezTo>
                                <a:lnTo>
                                  <a:pt x="12306" y="9474"/>
                                </a:lnTo>
                                <a:cubicBezTo>
                                  <a:pt x="12306" y="5105"/>
                                  <a:pt x="12103" y="3772"/>
                                  <a:pt x="2832" y="3772"/>
                                </a:cubicBezTo>
                                <a:lnTo>
                                  <a:pt x="0" y="3772"/>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2" name="Shape 5242"/>
                        <wps:cNvSpPr/>
                        <wps:spPr>
                          <a:xfrm>
                            <a:off x="407746" y="738922"/>
                            <a:ext cx="40773" cy="82550"/>
                          </a:xfrm>
                          <a:custGeom>
                            <a:avLst/>
                            <a:gdLst/>
                            <a:ahLst/>
                            <a:cxnLst/>
                            <a:rect l="0" t="0" r="0" b="0"/>
                            <a:pathLst>
                              <a:path w="40773" h="82550">
                                <a:moveTo>
                                  <a:pt x="0" y="0"/>
                                </a:moveTo>
                                <a:lnTo>
                                  <a:pt x="40773" y="0"/>
                                </a:lnTo>
                                <a:lnTo>
                                  <a:pt x="40773" y="4008"/>
                                </a:lnTo>
                                <a:lnTo>
                                  <a:pt x="39535" y="3772"/>
                                </a:lnTo>
                                <a:lnTo>
                                  <a:pt x="28766" y="3772"/>
                                </a:lnTo>
                                <a:cubicBezTo>
                                  <a:pt x="23063" y="3772"/>
                                  <a:pt x="22860" y="4559"/>
                                  <a:pt x="22860" y="8724"/>
                                </a:cubicBezTo>
                                <a:lnTo>
                                  <a:pt x="22860" y="41275"/>
                                </a:lnTo>
                                <a:lnTo>
                                  <a:pt x="39535" y="41275"/>
                                </a:lnTo>
                                <a:lnTo>
                                  <a:pt x="40773" y="41037"/>
                                </a:lnTo>
                                <a:lnTo>
                                  <a:pt x="40773" y="44297"/>
                                </a:lnTo>
                                <a:lnTo>
                                  <a:pt x="23266" y="44297"/>
                                </a:lnTo>
                                <a:lnTo>
                                  <a:pt x="23266" y="73075"/>
                                </a:lnTo>
                                <a:cubicBezTo>
                                  <a:pt x="23266" y="77432"/>
                                  <a:pt x="23457" y="78727"/>
                                  <a:pt x="32741" y="78727"/>
                                </a:cubicBezTo>
                                <a:lnTo>
                                  <a:pt x="35763" y="78727"/>
                                </a:lnTo>
                                <a:lnTo>
                                  <a:pt x="35763" y="82550"/>
                                </a:lnTo>
                                <a:cubicBezTo>
                                  <a:pt x="31395" y="82156"/>
                                  <a:pt x="22314" y="82156"/>
                                  <a:pt x="17755" y="82156"/>
                                </a:cubicBezTo>
                                <a:cubicBezTo>
                                  <a:pt x="13246" y="82156"/>
                                  <a:pt x="4305" y="82156"/>
                                  <a:pt x="0" y="82550"/>
                                </a:cubicBezTo>
                                <a:lnTo>
                                  <a:pt x="0" y="78727"/>
                                </a:lnTo>
                                <a:lnTo>
                                  <a:pt x="3023" y="78727"/>
                                </a:lnTo>
                                <a:cubicBezTo>
                                  <a:pt x="12294" y="78727"/>
                                  <a:pt x="12497" y="77432"/>
                                  <a:pt x="12497" y="73075"/>
                                </a:cubicBezTo>
                                <a:lnTo>
                                  <a:pt x="12497" y="9474"/>
                                </a:lnTo>
                                <a:cubicBezTo>
                                  <a:pt x="12497" y="5105"/>
                                  <a:pt x="12294" y="3772"/>
                                  <a:pt x="3023" y="3772"/>
                                </a:cubicBezTo>
                                <a:lnTo>
                                  <a:pt x="0" y="3772"/>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3" name="Shape 5243"/>
                        <wps:cNvSpPr/>
                        <wps:spPr>
                          <a:xfrm>
                            <a:off x="448520" y="738922"/>
                            <a:ext cx="30359" cy="44297"/>
                          </a:xfrm>
                          <a:custGeom>
                            <a:avLst/>
                            <a:gdLst/>
                            <a:ahLst/>
                            <a:cxnLst/>
                            <a:rect l="0" t="0" r="0" b="0"/>
                            <a:pathLst>
                              <a:path w="30359" h="44297">
                                <a:moveTo>
                                  <a:pt x="0" y="0"/>
                                </a:moveTo>
                                <a:lnTo>
                                  <a:pt x="1987" y="0"/>
                                </a:lnTo>
                                <a:cubicBezTo>
                                  <a:pt x="18459" y="0"/>
                                  <a:pt x="30359" y="10617"/>
                                  <a:pt x="30359" y="22516"/>
                                </a:cubicBezTo>
                                <a:cubicBezTo>
                                  <a:pt x="30359" y="34620"/>
                                  <a:pt x="17316" y="44297"/>
                                  <a:pt x="2927" y="44297"/>
                                </a:cubicBezTo>
                                <a:lnTo>
                                  <a:pt x="0" y="44297"/>
                                </a:lnTo>
                                <a:lnTo>
                                  <a:pt x="0" y="41037"/>
                                </a:lnTo>
                                <a:lnTo>
                                  <a:pt x="9834" y="39148"/>
                                </a:lnTo>
                                <a:cubicBezTo>
                                  <a:pt x="17913" y="35211"/>
                                  <a:pt x="17913" y="26803"/>
                                  <a:pt x="17913" y="22516"/>
                                </a:cubicBezTo>
                                <a:cubicBezTo>
                                  <a:pt x="17913" y="18125"/>
                                  <a:pt x="17913" y="9777"/>
                                  <a:pt x="9834" y="5877"/>
                                </a:cubicBezTo>
                                <a:lnTo>
                                  <a:pt x="0" y="4008"/>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4" name="Shape 5244"/>
                        <wps:cNvSpPr/>
                        <wps:spPr>
                          <a:xfrm>
                            <a:off x="487464" y="791365"/>
                            <a:ext cx="21749" cy="31389"/>
                          </a:xfrm>
                          <a:custGeom>
                            <a:avLst/>
                            <a:gdLst/>
                            <a:ahLst/>
                            <a:cxnLst/>
                            <a:rect l="0" t="0" r="0" b="0"/>
                            <a:pathLst>
                              <a:path w="21749" h="31389">
                                <a:moveTo>
                                  <a:pt x="21749" y="0"/>
                                </a:moveTo>
                                <a:lnTo>
                                  <a:pt x="21749" y="3353"/>
                                </a:lnTo>
                                <a:lnTo>
                                  <a:pt x="14310" y="7624"/>
                                </a:lnTo>
                                <a:cubicBezTo>
                                  <a:pt x="10551" y="11053"/>
                                  <a:pt x="9271" y="15222"/>
                                  <a:pt x="9271" y="18549"/>
                                </a:cubicBezTo>
                                <a:cubicBezTo>
                                  <a:pt x="9271" y="24595"/>
                                  <a:pt x="14186" y="28760"/>
                                  <a:pt x="20041" y="28760"/>
                                </a:cubicBezTo>
                                <a:lnTo>
                                  <a:pt x="21749" y="28108"/>
                                </a:lnTo>
                                <a:lnTo>
                                  <a:pt x="21749" y="30618"/>
                                </a:lnTo>
                                <a:lnTo>
                                  <a:pt x="19291" y="31389"/>
                                </a:lnTo>
                                <a:cubicBezTo>
                                  <a:pt x="11709" y="31389"/>
                                  <a:pt x="0" y="28366"/>
                                  <a:pt x="0" y="18549"/>
                                </a:cubicBezTo>
                                <a:cubicBezTo>
                                  <a:pt x="0" y="13241"/>
                                  <a:pt x="3023" y="6993"/>
                                  <a:pt x="12103" y="2814"/>
                                </a:cubicBezTo>
                                <a:lnTo>
                                  <a:pt x="21749"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5" name="Shape 5245"/>
                        <wps:cNvSpPr/>
                        <wps:spPr>
                          <a:xfrm>
                            <a:off x="490842" y="767293"/>
                            <a:ext cx="18371" cy="19355"/>
                          </a:xfrm>
                          <a:custGeom>
                            <a:avLst/>
                            <a:gdLst/>
                            <a:ahLst/>
                            <a:cxnLst/>
                            <a:rect l="0" t="0" r="0" b="0"/>
                            <a:pathLst>
                              <a:path w="18371" h="19355">
                                <a:moveTo>
                                  <a:pt x="18352" y="0"/>
                                </a:moveTo>
                                <a:lnTo>
                                  <a:pt x="18371" y="8"/>
                                </a:lnTo>
                                <a:lnTo>
                                  <a:pt x="18371" y="2834"/>
                                </a:lnTo>
                                <a:lnTo>
                                  <a:pt x="18009" y="2680"/>
                                </a:lnTo>
                                <a:cubicBezTo>
                                  <a:pt x="14237" y="2680"/>
                                  <a:pt x="8331" y="4026"/>
                                  <a:pt x="4953" y="8331"/>
                                </a:cubicBezTo>
                                <a:cubicBezTo>
                                  <a:pt x="10617" y="8331"/>
                                  <a:pt x="11163" y="12306"/>
                                  <a:pt x="11163" y="13843"/>
                                </a:cubicBezTo>
                                <a:cubicBezTo>
                                  <a:pt x="11163" y="16866"/>
                                  <a:pt x="9068" y="19355"/>
                                  <a:pt x="5702" y="19355"/>
                                </a:cubicBezTo>
                                <a:cubicBezTo>
                                  <a:pt x="2477" y="19355"/>
                                  <a:pt x="0" y="17273"/>
                                  <a:pt x="0" y="13640"/>
                                </a:cubicBezTo>
                                <a:cubicBezTo>
                                  <a:pt x="0" y="5703"/>
                                  <a:pt x="8331" y="0"/>
                                  <a:pt x="1835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6" name="Shape 5246"/>
                        <wps:cNvSpPr/>
                        <wps:spPr>
                          <a:xfrm>
                            <a:off x="509213" y="767300"/>
                            <a:ext cx="32772" cy="54908"/>
                          </a:xfrm>
                          <a:custGeom>
                            <a:avLst/>
                            <a:gdLst/>
                            <a:ahLst/>
                            <a:cxnLst/>
                            <a:rect l="0" t="0" r="0" b="0"/>
                            <a:pathLst>
                              <a:path w="32772" h="54908">
                                <a:moveTo>
                                  <a:pt x="0" y="0"/>
                                </a:moveTo>
                                <a:lnTo>
                                  <a:pt x="16453" y="6648"/>
                                </a:lnTo>
                                <a:cubicBezTo>
                                  <a:pt x="20822" y="11207"/>
                                  <a:pt x="20822" y="15918"/>
                                  <a:pt x="20822" y="21024"/>
                                </a:cubicBezTo>
                                <a:lnTo>
                                  <a:pt x="20822" y="45090"/>
                                </a:lnTo>
                                <a:cubicBezTo>
                                  <a:pt x="20822" y="45636"/>
                                  <a:pt x="21406" y="51148"/>
                                  <a:pt x="25381" y="51148"/>
                                </a:cubicBezTo>
                                <a:cubicBezTo>
                                  <a:pt x="26664" y="51148"/>
                                  <a:pt x="29750" y="50348"/>
                                  <a:pt x="29750" y="43350"/>
                                </a:cubicBezTo>
                                <a:lnTo>
                                  <a:pt x="29750" y="36556"/>
                                </a:lnTo>
                                <a:lnTo>
                                  <a:pt x="32772" y="36556"/>
                                </a:lnTo>
                                <a:lnTo>
                                  <a:pt x="32772" y="43350"/>
                                </a:lnTo>
                                <a:cubicBezTo>
                                  <a:pt x="32772" y="53231"/>
                                  <a:pt x="25381" y="54908"/>
                                  <a:pt x="22701" y="54908"/>
                                </a:cubicBezTo>
                                <a:cubicBezTo>
                                  <a:pt x="17050" y="54908"/>
                                  <a:pt x="13824" y="49802"/>
                                  <a:pt x="13278" y="45090"/>
                                </a:cubicBezTo>
                                <a:cubicBezTo>
                                  <a:pt x="12135" y="47820"/>
                                  <a:pt x="10189" y="50412"/>
                                  <a:pt x="7534" y="52319"/>
                                </a:cubicBezTo>
                                <a:lnTo>
                                  <a:pt x="0" y="54683"/>
                                </a:lnTo>
                                <a:lnTo>
                                  <a:pt x="0" y="52172"/>
                                </a:lnTo>
                                <a:lnTo>
                                  <a:pt x="7452" y="49323"/>
                                </a:lnTo>
                                <a:cubicBezTo>
                                  <a:pt x="10309" y="46862"/>
                                  <a:pt x="12478" y="42982"/>
                                  <a:pt x="12478" y="37305"/>
                                </a:cubicBezTo>
                                <a:lnTo>
                                  <a:pt x="12478" y="25202"/>
                                </a:lnTo>
                                <a:cubicBezTo>
                                  <a:pt x="7519" y="25386"/>
                                  <a:pt x="3479" y="26151"/>
                                  <a:pt x="210" y="27298"/>
                                </a:cubicBezTo>
                                <a:lnTo>
                                  <a:pt x="0" y="27418"/>
                                </a:lnTo>
                                <a:lnTo>
                                  <a:pt x="0" y="24064"/>
                                </a:lnTo>
                                <a:lnTo>
                                  <a:pt x="1902" y="23510"/>
                                </a:lnTo>
                                <a:cubicBezTo>
                                  <a:pt x="5709" y="22916"/>
                                  <a:pt x="9354" y="22720"/>
                                  <a:pt x="12478" y="22523"/>
                                </a:cubicBezTo>
                                <a:lnTo>
                                  <a:pt x="12478" y="18204"/>
                                </a:lnTo>
                                <a:cubicBezTo>
                                  <a:pt x="12478" y="12795"/>
                                  <a:pt x="10779" y="8911"/>
                                  <a:pt x="8325" y="6380"/>
                                </a:cubicBezTo>
                                <a:lnTo>
                                  <a:pt x="0" y="2826"/>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7" name="Shape 5247"/>
                        <wps:cNvSpPr/>
                        <wps:spPr>
                          <a:xfrm>
                            <a:off x="549478" y="730780"/>
                            <a:ext cx="28029" cy="120955"/>
                          </a:xfrm>
                          <a:custGeom>
                            <a:avLst/>
                            <a:gdLst/>
                            <a:ahLst/>
                            <a:cxnLst/>
                            <a:rect l="0" t="0" r="0" b="0"/>
                            <a:pathLst>
                              <a:path w="28029" h="120955">
                                <a:moveTo>
                                  <a:pt x="1334" y="0"/>
                                </a:moveTo>
                                <a:cubicBezTo>
                                  <a:pt x="2477" y="0"/>
                                  <a:pt x="12891" y="7938"/>
                                  <a:pt x="20091" y="22720"/>
                                </a:cubicBezTo>
                                <a:cubicBezTo>
                                  <a:pt x="26683" y="36513"/>
                                  <a:pt x="28029" y="51105"/>
                                  <a:pt x="28029" y="60376"/>
                                </a:cubicBezTo>
                                <a:cubicBezTo>
                                  <a:pt x="28029" y="70600"/>
                                  <a:pt x="26683" y="84036"/>
                                  <a:pt x="20434" y="97282"/>
                                </a:cubicBezTo>
                                <a:cubicBezTo>
                                  <a:pt x="13437" y="112611"/>
                                  <a:pt x="2477" y="120955"/>
                                  <a:pt x="1334" y="120955"/>
                                </a:cubicBezTo>
                                <a:cubicBezTo>
                                  <a:pt x="597" y="120955"/>
                                  <a:pt x="0" y="120409"/>
                                  <a:pt x="0" y="119659"/>
                                </a:cubicBezTo>
                                <a:cubicBezTo>
                                  <a:pt x="0" y="119266"/>
                                  <a:pt x="0" y="119063"/>
                                  <a:pt x="1727" y="117577"/>
                                </a:cubicBezTo>
                                <a:cubicBezTo>
                                  <a:pt x="16663" y="102401"/>
                                  <a:pt x="21031" y="81217"/>
                                  <a:pt x="21031" y="60376"/>
                                </a:cubicBezTo>
                                <a:cubicBezTo>
                                  <a:pt x="21031" y="35230"/>
                                  <a:pt x="14237" y="16079"/>
                                  <a:pt x="2273" y="4166"/>
                                </a:cubicBezTo>
                                <a:cubicBezTo>
                                  <a:pt x="0" y="1893"/>
                                  <a:pt x="0" y="1690"/>
                                  <a:pt x="0" y="1346"/>
                                </a:cubicBezTo>
                                <a:cubicBezTo>
                                  <a:pt x="0" y="546"/>
                                  <a:pt x="597" y="0"/>
                                  <a:pt x="133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5248" name="Rectangle 5248"/>
                        <wps:cNvSpPr/>
                        <wps:spPr>
                          <a:xfrm>
                            <a:off x="674216" y="1160994"/>
                            <a:ext cx="211105" cy="112234"/>
                          </a:xfrm>
                          <a:prstGeom prst="rect">
                            <a:avLst/>
                          </a:prstGeom>
                          <a:ln>
                            <a:noFill/>
                          </a:ln>
                        </wps:spPr>
                        <wps:txbx>
                          <w:txbxContent>
                            <w:p w14:paraId="41673EF9"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5.00</w:t>
                              </w:r>
                            </w:p>
                          </w:txbxContent>
                        </wps:txbx>
                        <wps:bodyPr horzOverflow="overflow" vert="horz" lIns="0" tIns="0" rIns="0" bIns="0" rtlCol="0">
                          <a:noAutofit/>
                        </wps:bodyPr>
                      </wps:wsp>
                      <wps:wsp>
                        <wps:cNvPr id="5249" name="Rectangle 5249"/>
                        <wps:cNvSpPr/>
                        <wps:spPr>
                          <a:xfrm rot="601681">
                            <a:off x="696874" y="875996"/>
                            <a:ext cx="211105" cy="112234"/>
                          </a:xfrm>
                          <a:prstGeom prst="rect">
                            <a:avLst/>
                          </a:prstGeom>
                          <a:ln>
                            <a:noFill/>
                          </a:ln>
                        </wps:spPr>
                        <wps:txbx>
                          <w:txbxContent>
                            <w:p w14:paraId="423DF279"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4.97</w:t>
                              </w:r>
                            </w:p>
                          </w:txbxContent>
                        </wps:txbx>
                        <wps:bodyPr horzOverflow="overflow" vert="horz" lIns="0" tIns="0" rIns="0" bIns="0" rtlCol="0">
                          <a:noAutofit/>
                        </wps:bodyPr>
                      </wps:wsp>
                      <wps:wsp>
                        <wps:cNvPr id="5250" name="Rectangle 5250"/>
                        <wps:cNvSpPr/>
                        <wps:spPr>
                          <a:xfrm rot="-639584">
                            <a:off x="1491207" y="233940"/>
                            <a:ext cx="211105" cy="112233"/>
                          </a:xfrm>
                          <a:prstGeom prst="rect">
                            <a:avLst/>
                          </a:prstGeom>
                          <a:ln>
                            <a:noFill/>
                          </a:ln>
                        </wps:spPr>
                        <wps:txbx>
                          <w:txbxContent>
                            <w:p w14:paraId="5AAB1867"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4.13</w:t>
                              </w:r>
                            </w:p>
                          </w:txbxContent>
                        </wps:txbx>
                        <wps:bodyPr horzOverflow="overflow" vert="horz" lIns="0" tIns="0" rIns="0" bIns="0" rtlCol="0">
                          <a:noAutofit/>
                        </wps:bodyPr>
                      </wps:wsp>
                      <wps:wsp>
                        <wps:cNvPr id="5251" name="Rectangle 5251"/>
                        <wps:cNvSpPr/>
                        <wps:spPr>
                          <a:xfrm>
                            <a:off x="1752705" y="217706"/>
                            <a:ext cx="211105" cy="112233"/>
                          </a:xfrm>
                          <a:prstGeom prst="rect">
                            <a:avLst/>
                          </a:prstGeom>
                          <a:ln>
                            <a:noFill/>
                          </a:ln>
                        </wps:spPr>
                        <wps:txbx>
                          <w:txbxContent>
                            <w:p w14:paraId="103B52E9"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3.80</w:t>
                              </w:r>
                            </w:p>
                          </w:txbxContent>
                        </wps:txbx>
                        <wps:bodyPr horzOverflow="overflow" vert="horz" lIns="0" tIns="0" rIns="0" bIns="0" rtlCol="0">
                          <a:noAutofit/>
                        </wps:bodyPr>
                      </wps:wsp>
                      <wps:wsp>
                        <wps:cNvPr id="5252" name="Rectangle 5252"/>
                        <wps:cNvSpPr/>
                        <wps:spPr>
                          <a:xfrm rot="1009120">
                            <a:off x="2033470" y="286749"/>
                            <a:ext cx="211105" cy="112233"/>
                          </a:xfrm>
                          <a:prstGeom prst="rect">
                            <a:avLst/>
                          </a:prstGeom>
                          <a:ln>
                            <a:noFill/>
                          </a:ln>
                        </wps:spPr>
                        <wps:txbx>
                          <w:txbxContent>
                            <w:p w14:paraId="461A317C"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3.74</w:t>
                              </w:r>
                            </w:p>
                          </w:txbxContent>
                        </wps:txbx>
                        <wps:bodyPr horzOverflow="overflow" vert="horz" lIns="0" tIns="0" rIns="0" bIns="0" rtlCol="0">
                          <a:noAutofit/>
                        </wps:bodyPr>
                      </wps:wsp>
                      <wps:wsp>
                        <wps:cNvPr id="5253" name="Rectangle 5253"/>
                        <wps:cNvSpPr/>
                        <wps:spPr>
                          <a:xfrm>
                            <a:off x="3012639" y="1187020"/>
                            <a:ext cx="211105" cy="112233"/>
                          </a:xfrm>
                          <a:prstGeom prst="rect">
                            <a:avLst/>
                          </a:prstGeom>
                          <a:ln>
                            <a:noFill/>
                          </a:ln>
                        </wps:spPr>
                        <wps:txbx>
                          <w:txbxContent>
                            <w:p w14:paraId="0E9D114C"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6.72</w:t>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73043DD8" id="Group 63751" o:spid="_x0000_s1026" style="position:absolute;left:0;text-align:left;margin-left:110.15pt;margin-top:34.8pt;width:270.2pt;height:176.25pt;z-index:251659264;mso-width-relative:margin;mso-height-relative:margin" coordsize="37590,226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">
                <v:shape id="Picture 66434" o:spid="_x0000_s1027" type="#_x0000_t75" style="position:absolute;left:8680;top:3318;width:20513;height: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">
                  <v:imagedata r:id="rId38" o:title=""/>
                </v:shape>
                <v:shape id="Picture 66435" o:spid="_x0000_s1028" type="#_x0000_t75" style="position:absolute;left:8680;top:12238;width:20513;height:90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">
                  <v:imagedata r:id="rId39" o:title=""/>
                </v:shape>
                <v:shape id="Shape 5167" o:spid="_x0000_s1029" style="position:absolute;left:18555;top:21428;width:182;height:18;visibility:visible;mso-wrap-style:square;v-text-anchor:top" coordsize="18199,1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" path="m18199,l13639,598,,1778,18199,xe" fillcolor="#0007ff" strokeweight=".17322mm">
                  <v:stroke miterlimit="83231f" joinstyle="miter" endcap="square"/>
                  <v:path arrowok="t" textboxrect="0,0,18199,1778"/>
                </v:shape>
                <v:shape id="Shape 5168" o:spid="_x0000_s1030" style="position:absolute;left:18096;top:21466;width:184;height:10;visibility:visible;mso-wrap-style:square;v-text-anchor:top" coordsize="18415,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" path="m18415,l8293,584,,990,18415,xe" fillcolor="#0007ff" strokeweight=".17322mm">
                  <v:stroke miterlimit="83231f" joinstyle="miter" endcap="square"/>
                  <v:path arrowok="t" textboxrect="0,0,18415,990"/>
                </v:shape>
                <v:shape id="Shape 5169" o:spid="_x0000_s1031" style="position:absolute;left:17637;top:21482;width:184;height:2;visibility:visible;mso-wrap-style:square;v-text-anchor:top" coordsize="1840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" path="m,l18402,,2578,190,,xe" fillcolor="#0007ff" strokeweight=".17322mm">
                  <v:stroke miterlimit="83231f" joinstyle="miter" endcap="square"/>
                  <v:path arrowok="t" textboxrect="0,0,18402,190"/>
                </v:shape>
                <v:shape id="Shape 5170" o:spid="_x0000_s1032" style="position:absolute;left:17177;top:21466;width:184;height:10;visibility:visible;mso-wrap-style:square;v-text-anchor:top" coordsize="18402,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" path="m18402,990l,,18402,990xe" fillcolor="#0007ff" strokeweight=".17322mm">
                  <v:stroke miterlimit="83231f" joinstyle="miter" endcap="square"/>
                  <v:path arrowok="t" textboxrect="0,0,18402,990"/>
                </v:shape>
                <v:shape id="Shape 5171" o:spid="_x0000_s1033" style="position:absolute;left:8776;top:12336;width:3717;height:0;visibility:visible;mso-wrap-style:square;v-text-anchor:top" coordsize="3716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" path="m,l371615,e" filled="f" strokeweight=".17322mm">
                  <v:stroke miterlimit="83231f" joinstyle="miter" endcap="square"/>
                  <v:path arrowok="t" textboxrect="0,0,371615,0"/>
                </v:shape>
                <v:shape id="Shape 5172" o:spid="_x0000_s1034" style="position:absolute;left:18606;top:3287;width:0;height:2911;visibility:visible;mso-wrap-style:square;v-text-anchor:top" coordsize="0,29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" path="m,291059l,e" filled="f" strokeweight=".17322mm">
                  <v:stroke miterlimit="83231f" joinstyle="miter" endcap="square"/>
                  <v:path arrowok="t" textboxrect="0,0,0,291059"/>
                </v:shape>
                <v:shape id="Shape 5173" o:spid="_x0000_s1035" style="position:absolute;left:24736;top:12327;width:5151;height:0;visibility:visible;mso-wrap-style:square;v-text-anchor:top" coordsize="515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" path="m,l515036,e" filled="f" strokeweight=".17322mm">
                  <v:stroke miterlimit="83231f" joinstyle="miter" endcap="square"/>
                  <v:path arrowok="t" textboxrect="0,0,515036,0"/>
                </v:shape>
                <v:shape id="Shape 5174" o:spid="_x0000_s1036" style="position:absolute;left:24528;top:9535;width:4501;height:1207;visibility:visible;mso-wrap-style:square;v-text-anchor:top" coordsize="450050,120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" path="m,120650l450050,e" filled="f" strokeweight=".17322mm">
                  <v:stroke miterlimit="83231f" joinstyle="miter" endcap="square"/>
                  <v:path arrowok="t" textboxrect="0,0,450050,120650"/>
                </v:shape>
                <v:shape id="Shape 5175" o:spid="_x0000_s1037" style="position:absolute;left:23916;top:7431;width:3173;height:1831;visibility:visible;mso-wrap-style:square;v-text-anchor:top" coordsize="317259,18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" path="m,183108l317259,e" filled="f" strokeweight=".17322mm">
                  <v:stroke miterlimit="83231f" joinstyle="miter" endcap="square"/>
                  <v:path arrowok="t" textboxrect="0,0,317259,183108"/>
                </v:shape>
                <v:shape id="Shape 5176" o:spid="_x0000_s1038" style="position:absolute;left:22942;top:5933;width:2060;height:2060;visibility:visible;mso-wrap-style:square;v-text-anchor:top" coordsize="205930,206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" path="m,206032l205930,e" filled="f" strokeweight=".17322mm">
                  <v:stroke miterlimit="83231f" joinstyle="miter" endcap="square"/>
                  <v:path arrowok="t" textboxrect="0,0,205930,206032"/>
                </v:shape>
                <v:shape id="Shape 5177" o:spid="_x0000_s1039" style="position:absolute;left:21671;top:4736;width:1319;height:2282;visibility:visible;mso-wrap-style:square;v-text-anchor:top" coordsize="131915,228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" path="m,228206l131915,e" filled="f" strokeweight=".17322mm">
                  <v:stroke miterlimit="83231f" joinstyle="miter" endcap="square"/>
                  <v:path arrowok="t" textboxrect="0,0,131915,228206"/>
                </v:shape>
                <v:shape id="Shape 5178" o:spid="_x0000_s1040" style="position:absolute;left:20194;top:3801;width:697;height:2604;visibility:visible;mso-wrap-style:square;v-text-anchor:top" coordsize="69698,260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" path="m,260452l69698,e" filled="f" strokeweight=".17322mm">
                  <v:stroke miterlimit="83231f" joinstyle="miter" endcap="square"/>
                  <v:path arrowok="t" textboxrect="0,0,69698,260452"/>
                </v:shape>
                <v:shape id="Shape 5179" o:spid="_x0000_s1041" style="position:absolute;left:9012;top:9757;width:3647;height:1106;visibility:visible;mso-wrap-style:square;v-text-anchor:top" coordsize="364731,11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" path="m364731,110579l,e" filled="f" strokeweight=".17322mm">
                  <v:stroke miterlimit="83231f" joinstyle="miter" endcap="square"/>
                  <v:path arrowok="t" textboxrect="0,0,364731,110579"/>
                </v:shape>
                <v:shape id="Shape 5180" o:spid="_x0000_s1042" style="position:absolute;left:10071;top:7400;width:3226;height:1863;visibility:visible;mso-wrap-style:square;v-text-anchor:top" coordsize="322555,18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" path="m322555,186284l,e" filled="f" strokeweight=".17322mm">
                  <v:stroke miterlimit="83231f" joinstyle="miter" endcap="square"/>
                  <v:path arrowok="t" textboxrect="0,0,322555,186284"/>
                </v:shape>
                <v:shape id="Shape 5181" o:spid="_x0000_s1043" style="position:absolute;left:11735;top:5456;width:2536;height:2537;visibility:visible;mso-wrap-style:square;v-text-anchor:top" coordsize="253657,253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" path="m253657,253708l,e" filled="f" strokeweight=".17322mm">
                  <v:stroke miterlimit="83231f" joinstyle="miter" endcap="square"/>
                  <v:path arrowok="t" textboxrect="0,0,253657,253708"/>
                </v:shape>
                <v:shape id="Shape 5182" o:spid="_x0000_s1044" style="position:absolute;left:16198;top:3342;width:822;height:3063;visibility:visible;mso-wrap-style:square;v-text-anchor:top" coordsize="82156,306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" path="m82156,306299l,e" filled="f" strokeweight=".17322mm">
                  <v:stroke miterlimit="83231f" joinstyle="miter" endcap="square"/>
                  <v:path arrowok="t" textboxrect="0,0,82156,306299"/>
                </v:shape>
                <v:shape id="Shape 5183" o:spid="_x0000_s1045" style="position:absolute;left:13840;top:4072;width:1701;height:2947;visibility:visible;mso-wrap-style:square;v-text-anchor:top" coordsize="170104,294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" path="m170104,294628l,e" filled="f" strokeweight=".17322mm">
                  <v:stroke miterlimit="83231f" joinstyle="miter" endcap="square"/>
                  <v:path arrowok="t" textboxrect="0,0,170104,294628"/>
                </v:shape>
                <v:shape id="Shape 5184" o:spid="_x0000_s1046" style="position:absolute;left:18606;top:18458;width:0;height:2909;visibility:visible;mso-wrap-style:square;v-text-anchor:top" coordsize="0,290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" path="m,l,290906e" filled="f" strokeweight=".17322mm">
                  <v:stroke miterlimit="83231f" joinstyle="miter" endcap="square"/>
                  <v:path arrowok="t" textboxrect="0,0,0,290906"/>
                </v:shape>
                <v:shape id="Shape 5185" o:spid="_x0000_s1047" style="position:absolute;left:24528;top:13914;width:4501;height:1206;visibility:visible;mso-wrap-style:square;v-text-anchor:top" coordsize="450101,120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" path="m,l450101,120599e" filled="f" strokeweight=".17322mm">
                  <v:stroke miterlimit="83231f" joinstyle="miter" endcap="square"/>
                  <v:path arrowok="t" textboxrect="0,0,450101,120599"/>
                </v:shape>
                <v:shape id="Shape 5186" o:spid="_x0000_s1048" style="position:absolute;left:23916;top:15393;width:3173;height:1831;visibility:visible;mso-wrap-style:square;v-text-anchor:top" coordsize="317259,183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" path="m,l317259,183109e" filled="f" strokeweight=".17322mm">
                  <v:stroke miterlimit="83231f" joinstyle="miter" endcap="square"/>
                  <v:path arrowok="t" textboxrect="0,0,317259,183109"/>
                </v:shape>
                <v:shape id="Shape 5187" o:spid="_x0000_s1049" style="position:absolute;left:22942;top:16662;width:2060;height:2059;visibility:visible;mso-wrap-style:square;v-text-anchor:top" coordsize="205930,205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" path="m,l205930,205880e" filled="f" strokeweight=".17322mm">
                  <v:stroke miterlimit="83231f" joinstyle="miter" endcap="square"/>
                  <v:path arrowok="t" textboxrect="0,0,205930,205880"/>
                </v:shape>
                <v:shape id="Shape 5188" o:spid="_x0000_s1050" style="position:absolute;left:21671;top:17637;width:1319;height:2282;visibility:visible;mso-wrap-style:square;v-text-anchor:top" coordsize="131864,228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" path="m,l131864,228206e" filled="f" strokeweight=".17322mm">
                  <v:stroke miterlimit="83231f" joinstyle="miter" endcap="square"/>
                  <v:path arrowok="t" textboxrect="0,0,131864,228206"/>
                </v:shape>
                <v:shape id="Shape 5189" o:spid="_x0000_s1051" style="position:absolute;left:20194;top:18248;width:697;height:2606;visibility:visible;mso-wrap-style:square;v-text-anchor:top" coordsize="69698,260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" path="m,l69698,260591e" filled="f" strokeweight=".17322mm">
                  <v:stroke miterlimit="83231f" joinstyle="miter" endcap="square"/>
                  <v:path arrowok="t" textboxrect="0,0,69698,260591"/>
                </v:shape>
                <v:shape id="Shape 5190" o:spid="_x0000_s1052" style="position:absolute;left:9012;top:13914;width:3673;height:985;visibility:visible;mso-wrap-style:square;v-text-anchor:top" coordsize="367309,98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" path="m367309,l,98476e" filled="f" strokeweight=".17322mm">
                  <v:stroke miterlimit="83231f" joinstyle="miter" endcap="square"/>
                  <v:path arrowok="t" textboxrect="0,0,367309,98476"/>
                </v:shape>
                <v:shape id="Shape 5191" o:spid="_x0000_s1053" style="position:absolute;left:10071;top:15393;width:3226;height:1862;visibility:visible;mso-wrap-style:square;v-text-anchor:top" coordsize="322555,18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" path="m322555,l,186284e" filled="f" strokeweight=".17322mm">
                  <v:stroke miterlimit="83231f" joinstyle="miter" endcap="square"/>
                  <v:path arrowok="t" textboxrect="0,0,322555,186284"/>
                </v:shape>
                <v:shape id="Shape 5192" o:spid="_x0000_s1054" style="position:absolute;left:11735;top:16662;width:2536;height:2535;visibility:visible;mso-wrap-style:square;v-text-anchor:top" coordsize="253657,25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" path="m253657,l,253505e" filled="f" strokeweight=".17322mm">
                  <v:stroke miterlimit="83231f" joinstyle="miter" endcap="square"/>
                  <v:path arrowok="t" textboxrect="0,0,253657,253505"/>
                </v:shape>
                <v:shape id="Shape 5193" o:spid="_x0000_s1055" style="position:absolute;left:16198;top:18248;width:822;height:3065;visibility:visible;mso-wrap-style:square;v-text-anchor:top" coordsize="82156,30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" path="m82156,l,306476e" filled="f" strokeweight=".17322mm">
                  <v:stroke miterlimit="83231f" joinstyle="miter" endcap="square"/>
                  <v:path arrowok="t" textboxrect="0,0,82156,306476"/>
                </v:shape>
                <v:shape id="Shape 5194" o:spid="_x0000_s1056" style="position:absolute;left:13840;top:17637;width:1701;height:2947;visibility:visible;mso-wrap-style:square;v-text-anchor:top" coordsize="170104,294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" path="m170104,l,294678e" filled="f" strokeweight=".17322mm">
                  <v:stroke miterlimit="83231f" joinstyle="miter" endcap="square"/>
                  <v:path arrowok="t" textboxrect="0,0,170104,294678"/>
                </v:shape>
                <v:shape id="Shape 5195" o:spid="_x0000_s1057" style="position:absolute;left:7561;top:2127;width:22518;height:19433;visibility:visible;mso-wrap-style:square;v-text-anchor:top" coordsize="2251723,1943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" path="m612127,1838579r-30950,-17463l536829,1794421r-43358,-27876c116484,1515415,,988962,212280,593128r12256,-22721l237427,548081c512915,104877,1030135,,1484516,233464r45936,23318l1575791,281482r44945,25553l1664894,333527r43751,27280c1919440,497332,2160347,658025,2219274,920204r4966,25501l2228012,971601v23711,239763,-129680,429323,-310058,566140l1876768,1568793r-41809,30073l1792389,1627937r-43155,28473c1501280,1817586,1259484,1943252,957961,1930057r-25946,-1587l906310,1926082v-174079,-37605,-97282,-13741,-260642,-71678e" filled="f" strokecolor="#0007ff" strokeweight="1.5pt">
                  <v:stroke miterlimit="83231f" joinstyle="miter" endcap="square"/>
                  <v:path arrowok="t" textboxrect="0,0,2251723,1943252"/>
                </v:shape>
                <v:shape id="Shape 5196" o:spid="_x0000_s1058" style="position:absolute;left:12448;top:6229;width:12216;height:12224;visibility:visible;mso-wrap-style:square;v-text-anchor:top" coordsize="1221677,1222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" path="m1221677,611581v,336905,-272898,610095,-609804,610451c274981,1222425,1486,949820,737,612927,,276021,272301,2235,609207,1143,946099,,1220191,272008,1221626,608901e" filled="f" strokeweight="1.5pt">
                  <v:stroke miterlimit="1" joinstyle="miter" endcap="square"/>
                  <v:path arrowok="t" textboxrect="0,0,1221677,1222425"/>
                </v:shape>
                <v:rect id="Rectangle 5197" o:spid="_x0000_s1059" style="position:absolute;left:17382;top:21543;width:2111;height:1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" filled="f" stroked="f">
                  <v:textbox inset="0,0,0,0">
                    <w:txbxContent>
                      <w:p w14:paraId="6FBDCFD6"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3.80</w:t>
                        </w:r>
                      </w:p>
                    </w:txbxContent>
                  </v:textbox>
                </v:rect>
                <v:shape id="Shape 5198" o:spid="_x0000_s1060" style="position:absolute;left:18049;top:12346;width:6704;height:0;visibility:visible;mso-wrap-style:square;v-text-anchor:top" coordsize="67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" path="m,l670318,e" filled="f" strokeweight=".25mm">
                  <v:stroke miterlimit="1" joinstyle="miter" endcap="square"/>
                  <v:path arrowok="t" textboxrect="0,0,670318,0"/>
                </v:shape>
                <v:shape id="Shape 5199" o:spid="_x0000_s1061" style="position:absolute;left:18520;top:11721;width:0;height:1249;visibility:visible;mso-wrap-style:square;v-text-anchor:top" coordsize="0,124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" path="m,124917l,e" filled="f" strokeweight=".25mm">
                  <v:stroke miterlimit="1" joinstyle="miter" endcap="square"/>
                  <v:path arrowok="t" textboxrect="0,0,0,124917"/>
                </v:shape>
                <v:shape id="Shape 5200" o:spid="_x0000_s1062" style="position:absolute;left:18520;top:7855;width:4180;height:4524;visibility:visible;mso-wrap-style:square;v-text-anchor:top" coordsize="417957,452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" path="m,452438l417957,,,452438xe" fillcolor="black" strokeweight=".25mm">
                  <v:stroke miterlimit="1" joinstyle="miter" endcap="square"/>
                  <v:path arrowok="t" textboxrect="0,0,417957,452438"/>
                </v:shape>
                <v:shape id="Shape 5201" o:spid="_x0000_s1063" style="position:absolute;left:20218;top:11236;width:284;height:1159;visibility:visible;mso-wrap-style:square;v-text-anchor:top" coordsize="28435,115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" path="m,c22428,33934,28435,76936,17069,115888e" filled="f" strokeweight=".19861mm">
                  <v:stroke miterlimit="1" joinstyle="miter"/>
                  <v:path arrowok="t" textboxrect="0,0,28435,115888"/>
                </v:shape>
                <v:shape id="Shape 5202" o:spid="_x0000_s1064" style="position:absolute;left:19937;top:10810;width:564;height:710;visibility:visible;mso-wrap-style:square;v-text-anchor:top" coordsize="56451,70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" path="m,l56451,48425,28118,42621,22313,70942,,xe" fillcolor="black" stroked="f" strokeweight="0">
                  <v:stroke miterlimit="1" joinstyle="miter"/>
                  <v:path arrowok="t" textboxrect="0,0,56451,70942"/>
                </v:shape>
                <v:shape id="Shape 5203" o:spid="_x0000_s1065" style="position:absolute;left:20637;top:11079;width:254;height:734;visibility:visible;mso-wrap-style:square;v-text-anchor:top" coordsize="25403,73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" path="m25403,r,5563l23076,7059v-3924,5805,-6706,13005,-8890,24752l25403,31811r,6160l13145,37971v-1880,12496,-1689,19494,495,25299c15037,66546,17907,69073,20841,69073r4562,-2872l25403,71382r-5261,2010c15532,73392,10769,71156,7150,67042,1689,60882,,49630,2388,35431,4966,20064,11113,8253,19443,2246l25403,xe" fillcolor="black" stroked="f" strokeweight="0">
                  <v:stroke miterlimit="1" joinstyle="miter"/>
                  <v:path arrowok="t" textboxrect="0,0,25403,73392"/>
                </v:shape>
                <v:shape id="Shape 5204" o:spid="_x0000_s1066" style="position:absolute;left:20891;top:11050;width:276;height:743;visibility:visible;mso-wrap-style:square;v-text-anchor:top" coordsize="27581,7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" path="m7591,v4763,,9373,2375,12992,6299c26044,12649,27581,23761,25206,38798,22615,53480,16621,65139,8239,71095l,74242,,69061,4657,66129c8785,60325,11160,53327,13547,40831l,40831,,34671r14589,c16265,22923,16125,15723,13890,9919,12697,6642,9471,4114,6702,4114l,8423,,2860,7591,xe" fillcolor="black" stroked="f" strokeweight="0">
                  <v:stroke miterlimit="1" joinstyle="miter"/>
                  <v:path arrowok="t" textboxrect="0,0,27581,74242"/>
                </v:shape>
                <v:rect id="Rectangle 5205" o:spid="_x0000_s1067" style="position:absolute;left:972;top:1221;width:5159;height:1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" filled="f" stroked="f">
                  <v:textbox inset="0,0,0,0">
                    <w:txbxContent>
                      <w:p w14:paraId="785B7BF8" w14:textId="77777777" w:rsidR="00BC020C" w:rsidRDefault="00000000">
                        <w:pPr>
                          <w:spacing w:after="160" w:line="259" w:lineRule="auto"/>
                          <w:ind w:left="0" w:firstLine="0"/>
                          <w:jc w:val="left"/>
                        </w:pPr>
                        <w:r>
                          <w:rPr>
                            <w:rFonts w:ascii="Times New Roman" w:eastAsia="Times New Roman" w:hAnsi="Times New Roman" w:cs="Times New Roman"/>
                          </w:rPr>
                          <w:t>Current</w:t>
                        </w:r>
                      </w:p>
                    </w:txbxContent>
                  </v:textbox>
                </v:rect>
                <v:rect id="Rectangle 55804" o:spid="_x0000_s1068" style="position:absolute;left:1025;top:2808;width:5864;height:1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" filled="f" stroked="f">
                  <v:textbox inset="0,0,0,0">
                    <w:txbxContent>
                      <w:p w14:paraId="3A4D4BAB" w14:textId="77777777" w:rsidR="00BC020C" w:rsidRDefault="00000000">
                        <w:pPr>
                          <w:spacing w:after="160" w:line="259" w:lineRule="auto"/>
                          <w:ind w:left="0" w:firstLine="0"/>
                          <w:jc w:val="left"/>
                        </w:pPr>
                        <w:r>
                          <w:rPr>
                            <w:rFonts w:ascii="Times New Roman" w:eastAsia="Times New Roman" w:hAnsi="Times New Roman" w:cs="Times New Roman"/>
                          </w:rPr>
                          <w:t>D model</w:t>
                        </w:r>
                      </w:p>
                    </w:txbxContent>
                  </v:textbox>
                </v:rect>
                <v:rect id="Rectangle 55803" o:spid="_x0000_s1069" style="position:absolute;left:390;top:2808;width:844;height:1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" filled="f" stroked="f">
                  <v:textbox inset="0,0,0,0">
                    <w:txbxContent>
                      <w:p w14:paraId="79F429C0" w14:textId="77777777" w:rsidR="00BC020C" w:rsidRDefault="00000000">
                        <w:pPr>
                          <w:spacing w:after="160" w:line="259" w:lineRule="auto"/>
                          <w:ind w:left="0" w:firstLine="0"/>
                          <w:jc w:val="left"/>
                        </w:pPr>
                        <w:r>
                          <w:rPr>
                            <w:rFonts w:ascii="Times New Roman" w:eastAsia="Times New Roman" w:hAnsi="Times New Roman" w:cs="Times New Roman"/>
                          </w:rPr>
                          <w:t>3</w:t>
                        </w:r>
                      </w:p>
                    </w:txbxContent>
                  </v:textbox>
                </v:rect>
                <v:rect id="Rectangle 5207" o:spid="_x0000_s1070" style="position:absolute;left:865;top:4396;width:5444;height:1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" filled="f" stroked="f">
                  <v:textbox inset="0,0,0,0">
                    <w:txbxContent>
                      <w:p w14:paraId="47FC7426" w14:textId="77777777" w:rsidR="00BC020C" w:rsidRDefault="00000000">
                        <w:pPr>
                          <w:spacing w:after="160" w:line="259" w:lineRule="auto"/>
                          <w:ind w:left="0" w:firstLine="0"/>
                          <w:jc w:val="left"/>
                        </w:pPr>
                        <w:r>
                          <w:rPr>
                            <w:rFonts w:ascii="Times New Roman" w:eastAsia="Times New Roman" w:hAnsi="Times New Roman" w:cs="Times New Roman"/>
                          </w:rPr>
                          <w:t>solution</w:t>
                        </w:r>
                      </w:p>
                    </w:txbxContent>
                  </v:textbox>
                </v:rect>
                <v:rect id="Rectangle 5208" o:spid="_x0000_s1071" style="position:absolute;left:24407;width:13183;height:1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" filled="f" stroked="f">
                  <v:textbox inset="0,0,0,0">
                    <w:txbxContent>
                      <w:p w14:paraId="21D85BB7" w14:textId="77777777" w:rsidR="00BC020C" w:rsidRDefault="00000000">
                        <w:pPr>
                          <w:spacing w:after="160" w:line="259" w:lineRule="auto"/>
                          <w:ind w:left="0" w:firstLine="0"/>
                          <w:jc w:val="left"/>
                        </w:pPr>
                        <w:r>
                          <w:rPr>
                            <w:rFonts w:ascii="Times New Roman" w:eastAsia="Times New Roman" w:hAnsi="Times New Roman" w:cs="Times New Roman"/>
                            <w:color w:val="0007FF"/>
                          </w:rPr>
                          <w:t>Analytical Solution</w:t>
                        </w:r>
                      </w:p>
                    </w:txbxContent>
                  </v:textbox>
                </v:rect>
                <v:rect id="Rectangle 5209" o:spid="_x0000_s1072" style="position:absolute;left:24866;top:1587;width:11962;height:1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" filled="f" stroked="f">
                  <v:textbox inset="0,0,0,0">
                    <w:txbxContent>
                      <w:p w14:paraId="21561434" w14:textId="77777777" w:rsidR="00BC020C" w:rsidRDefault="00000000">
                        <w:pPr>
                          <w:spacing w:after="160" w:line="259" w:lineRule="auto"/>
                          <w:ind w:left="0" w:firstLine="0"/>
                          <w:jc w:val="left"/>
                        </w:pPr>
                        <w:r>
                          <w:rPr>
                            <w:rFonts w:ascii="Times New Roman" w:eastAsia="Times New Roman" w:hAnsi="Times New Roman" w:cs="Times New Roman"/>
                            <w:color w:val="0007FF"/>
                          </w:rPr>
                          <w:t>Guo, et al. (2021)</w:t>
                        </w:r>
                      </w:p>
                    </w:txbxContent>
                  </v:textbox>
                </v:rect>
                <v:shape id="Shape 5210" o:spid="_x0000_s1073" style="position:absolute;left:28334;top:3167;width:1673;height:4777;visibility:visible;mso-wrap-style:square;v-text-anchor:top" coordsize="167284,47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" path="m167284,l,477736e" filled="f" strokecolor="#0007ff" strokeweight=".5pt">
                  <v:stroke miterlimit="1" joinstyle="miter" endcap="square"/>
                  <v:path arrowok="t" textboxrect="0,0,167284,477736"/>
                </v:shape>
                <v:shape id="Shape 5211" o:spid="_x0000_s1074" style="position:absolute;left:28184;top:7713;width:381;height:659;visibility:visible;mso-wrap-style:square;v-text-anchor:top" coordsize="38100,65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" path="m3873,l14986,23114,38100,12002,,65925,3873,xe" fillcolor="#0007ff" stroked="f" strokeweight="0">
                  <v:stroke miterlimit="1" joinstyle="miter" endcap="square"/>
                  <v:path arrowok="t" textboxrect="0,0,38100,65925"/>
                </v:shape>
                <v:shape id="Shape 5212" o:spid="_x0000_s1075" style="position:absolute;left:5873;top:4043;width:5951;height:2886;visibility:visible;mso-wrap-style:square;v-text-anchor:top" coordsize="595173,28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" path="m,l595173,288633e" filled="f" strokeweight=".5pt">
                  <v:stroke miterlimit="1" joinstyle="miter" endcap="square"/>
                  <v:path arrowok="t" textboxrect="0,0,595173,288633"/>
                </v:shape>
                <v:shape id="Shape 5213" o:spid="_x0000_s1076" style="position:absolute;left:11582;top:6687;width:651;height:440;visibility:visible;mso-wrap-style:square;v-text-anchor:top" coordsize="65088,44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" path="m15875,l65088,44006,,32652,24269,24219,15875,xe" fillcolor="black" stroked="f" strokeweight="0">
                  <v:stroke miterlimit="1" joinstyle="miter" endcap="square"/>
                  <v:path arrowok="t" textboxrect="0,0,65088,44006"/>
                </v:shape>
                <v:shape id="Shape 67661" o:spid="_x0000_s1077" style="position:absolute;top:6769;width:6152;height:9910;visibility:visible;mso-wrap-style:square;v-text-anchor:top" coordsize="615251,99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" path="m,l615251,r,991044l,991044,,e" strokeweight=".20003mm">
                  <v:stroke miterlimit="1" joinstyle="miter" endcap="square"/>
                  <v:path arrowok="t" textboxrect="0,0,615251,991044"/>
                </v:shape>
                <v:rect id="Rectangle 5215" o:spid="_x0000_s1078" style="position:absolute;left:2608;top:8829;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" filled="f" stroked="f">
                  <v:textbox inset="0,0,0,0">
                    <w:txbxContent>
                      <w:p w14:paraId="2340EED0" w14:textId="77777777" w:rsidR="00BC020C" w:rsidRDefault="00000000">
                        <w:pPr>
                          <w:spacing w:after="160" w:line="259" w:lineRule="auto"/>
                          <w:ind w:left="0" w:firstLine="0"/>
                          <w:jc w:val="left"/>
                        </w:pPr>
                        <w:r>
                          <w:rPr>
                            <w:rFonts w:ascii="Times New Roman" w:eastAsia="Times New Roman" w:hAnsi="Times New Roman" w:cs="Times New Roman"/>
                            <w:sz w:val="12"/>
                          </w:rPr>
                          <w:t>-6.30</w:t>
                        </w:r>
                      </w:p>
                    </w:txbxContent>
                  </v:textbox>
                </v:rect>
                <v:rect id="Rectangle 5216" o:spid="_x0000_s1079" style="position:absolute;left:2608;top:9515;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" filled="f" stroked="f">
                  <v:textbox inset="0,0,0,0">
                    <w:txbxContent>
                      <w:p w14:paraId="2DEE651D" w14:textId="77777777" w:rsidR="00BC020C" w:rsidRDefault="00000000">
                        <w:pPr>
                          <w:spacing w:after="160" w:line="259" w:lineRule="auto"/>
                          <w:ind w:left="0" w:firstLine="0"/>
                          <w:jc w:val="left"/>
                        </w:pPr>
                        <w:r>
                          <w:rPr>
                            <w:rFonts w:ascii="Times New Roman" w:eastAsia="Times New Roman" w:hAnsi="Times New Roman" w:cs="Times New Roman"/>
                            <w:sz w:val="12"/>
                          </w:rPr>
                          <w:t>-5.99</w:t>
                        </w:r>
                      </w:p>
                    </w:txbxContent>
                  </v:textbox>
                </v:rect>
                <v:rect id="Rectangle 5217" o:spid="_x0000_s1080" style="position:absolute;left:2608;top:10201;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" filled="f" stroked="f">
                  <v:textbox inset="0,0,0,0">
                    <w:txbxContent>
                      <w:p w14:paraId="69B2A97A" w14:textId="77777777" w:rsidR="00BC020C" w:rsidRDefault="00000000">
                        <w:pPr>
                          <w:spacing w:after="160" w:line="259" w:lineRule="auto"/>
                          <w:ind w:left="0" w:firstLine="0"/>
                          <w:jc w:val="left"/>
                        </w:pPr>
                        <w:r>
                          <w:rPr>
                            <w:rFonts w:ascii="Times New Roman" w:eastAsia="Times New Roman" w:hAnsi="Times New Roman" w:cs="Times New Roman"/>
                            <w:sz w:val="12"/>
                          </w:rPr>
                          <w:t>-5.69</w:t>
                        </w:r>
                      </w:p>
                    </w:txbxContent>
                  </v:textbox>
                </v:rect>
                <v:rect id="Rectangle 5218" o:spid="_x0000_s1081" style="position:absolute;left:2608;top:10887;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" filled="f" stroked="f">
                  <v:textbox inset="0,0,0,0">
                    <w:txbxContent>
                      <w:p w14:paraId="1106AFB9" w14:textId="77777777" w:rsidR="00BC020C" w:rsidRDefault="00000000">
                        <w:pPr>
                          <w:spacing w:after="160" w:line="259" w:lineRule="auto"/>
                          <w:ind w:left="0" w:firstLine="0"/>
                          <w:jc w:val="left"/>
                        </w:pPr>
                        <w:r>
                          <w:rPr>
                            <w:rFonts w:ascii="Times New Roman" w:eastAsia="Times New Roman" w:hAnsi="Times New Roman" w:cs="Times New Roman"/>
                            <w:sz w:val="12"/>
                          </w:rPr>
                          <w:t>-5.38</w:t>
                        </w:r>
                      </w:p>
                    </w:txbxContent>
                  </v:textbox>
                </v:rect>
                <v:rect id="Rectangle 5219" o:spid="_x0000_s1082" style="position:absolute;left:2608;top:11573;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" filled="f" stroked="f">
                  <v:textbox inset="0,0,0,0">
                    <w:txbxContent>
                      <w:p w14:paraId="58422362" w14:textId="77777777" w:rsidR="00BC020C" w:rsidRDefault="00000000">
                        <w:pPr>
                          <w:spacing w:after="160" w:line="259" w:lineRule="auto"/>
                          <w:ind w:left="0" w:firstLine="0"/>
                          <w:jc w:val="left"/>
                        </w:pPr>
                        <w:r>
                          <w:rPr>
                            <w:rFonts w:ascii="Times New Roman" w:eastAsia="Times New Roman" w:hAnsi="Times New Roman" w:cs="Times New Roman"/>
                            <w:sz w:val="12"/>
                          </w:rPr>
                          <w:t>-5.07</w:t>
                        </w:r>
                      </w:p>
                    </w:txbxContent>
                  </v:textbox>
                </v:rect>
                <v:rect id="Rectangle 5220" o:spid="_x0000_s1083" style="position:absolute;left:2608;top:12259;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" filled="f" stroked="f">
                  <v:textbox inset="0,0,0,0">
                    <w:txbxContent>
                      <w:p w14:paraId="4705430D" w14:textId="77777777" w:rsidR="00BC020C" w:rsidRDefault="00000000">
                        <w:pPr>
                          <w:spacing w:after="160" w:line="259" w:lineRule="auto"/>
                          <w:ind w:left="0" w:firstLine="0"/>
                          <w:jc w:val="left"/>
                        </w:pPr>
                        <w:r>
                          <w:rPr>
                            <w:rFonts w:ascii="Times New Roman" w:eastAsia="Times New Roman" w:hAnsi="Times New Roman" w:cs="Times New Roman"/>
                            <w:sz w:val="12"/>
                          </w:rPr>
                          <w:t>-4.76</w:t>
                        </w:r>
                      </w:p>
                    </w:txbxContent>
                  </v:textbox>
                </v:rect>
                <v:rect id="Rectangle 5221" o:spid="_x0000_s1084" style="position:absolute;left:2608;top:12945;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" filled="f" stroked="f">
                  <v:textbox inset="0,0,0,0">
                    <w:txbxContent>
                      <w:p w14:paraId="43F02228" w14:textId="77777777" w:rsidR="00BC020C" w:rsidRDefault="00000000">
                        <w:pPr>
                          <w:spacing w:after="160" w:line="259" w:lineRule="auto"/>
                          <w:ind w:left="0" w:firstLine="0"/>
                          <w:jc w:val="left"/>
                        </w:pPr>
                        <w:r>
                          <w:rPr>
                            <w:rFonts w:ascii="Times New Roman" w:eastAsia="Times New Roman" w:hAnsi="Times New Roman" w:cs="Times New Roman"/>
                            <w:sz w:val="12"/>
                          </w:rPr>
                          <w:t>-4.45</w:t>
                        </w:r>
                      </w:p>
                    </w:txbxContent>
                  </v:textbox>
                </v:rect>
                <v:rect id="Rectangle 5222" o:spid="_x0000_s1085" style="position:absolute;left:2608;top:13631;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" filled="f" stroked="f">
                  <v:textbox inset="0,0,0,0">
                    <w:txbxContent>
                      <w:p w14:paraId="3D4BE54D" w14:textId="77777777" w:rsidR="00BC020C" w:rsidRDefault="00000000">
                        <w:pPr>
                          <w:spacing w:after="160" w:line="259" w:lineRule="auto"/>
                          <w:ind w:left="0" w:firstLine="0"/>
                          <w:jc w:val="left"/>
                        </w:pPr>
                        <w:r>
                          <w:rPr>
                            <w:rFonts w:ascii="Times New Roman" w:eastAsia="Times New Roman" w:hAnsi="Times New Roman" w:cs="Times New Roman"/>
                            <w:sz w:val="12"/>
                          </w:rPr>
                          <w:t>-4.15</w:t>
                        </w:r>
                      </w:p>
                    </w:txbxContent>
                  </v:textbox>
                </v:rect>
                <v:rect id="Rectangle 5223" o:spid="_x0000_s1086" style="position:absolute;left:2608;top:14317;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" filled="f" stroked="f">
                  <v:textbox inset="0,0,0,0">
                    <w:txbxContent>
                      <w:p w14:paraId="17222D10" w14:textId="77777777" w:rsidR="00BC020C" w:rsidRDefault="00000000">
                        <w:pPr>
                          <w:spacing w:after="160" w:line="259" w:lineRule="auto"/>
                          <w:ind w:left="0" w:firstLine="0"/>
                          <w:jc w:val="left"/>
                        </w:pPr>
                        <w:r>
                          <w:rPr>
                            <w:rFonts w:ascii="Times New Roman" w:eastAsia="Times New Roman" w:hAnsi="Times New Roman" w:cs="Times New Roman"/>
                            <w:sz w:val="12"/>
                          </w:rPr>
                          <w:t>-3.84</w:t>
                        </w:r>
                      </w:p>
                    </w:txbxContent>
                  </v:textbox>
                </v:rect>
                <v:rect id="Rectangle 5224" o:spid="_x0000_s1087" style="position:absolute;left:2608;top:15003;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" filled="f" stroked="f">
                  <v:textbox inset="0,0,0,0">
                    <w:txbxContent>
                      <w:p w14:paraId="26AB834C" w14:textId="77777777" w:rsidR="00BC020C" w:rsidRDefault="00000000">
                        <w:pPr>
                          <w:spacing w:after="160" w:line="259" w:lineRule="auto"/>
                          <w:ind w:left="0" w:firstLine="0"/>
                          <w:jc w:val="left"/>
                        </w:pPr>
                        <w:r>
                          <w:rPr>
                            <w:rFonts w:ascii="Times New Roman" w:eastAsia="Times New Roman" w:hAnsi="Times New Roman" w:cs="Times New Roman"/>
                            <w:sz w:val="12"/>
                          </w:rPr>
                          <w:t>-3.53</w:t>
                        </w:r>
                      </w:p>
                    </w:txbxContent>
                  </v:textbox>
                </v:rect>
                <v:shape id="Shape 67662" o:spid="_x0000_s1088" style="position:absolute;left:1242;top:9484;width:1074;height:476;visibility:visible;mso-wrap-style:square;v-text-anchor:top" coordsize="107404,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" path="m,l107404,r,47625l,47625,,e" fillcolor="blue" strokeweight=".1mm">
                  <v:stroke miterlimit="1" joinstyle="miter" endcap="square"/>
                  <v:path arrowok="t" textboxrect="0,0,107404,47625"/>
                </v:shape>
                <v:shape id="Shape 67663" o:spid="_x0000_s1089" style="position:absolute;left:1242;top:10140;width:1074;height:476;visibility:visible;mso-wrap-style:square;v-text-anchor:top" coordsize="107404,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" path="m,l107404,r,47625l,47625,,e" fillcolor="#00abfa" strokeweight=".1mm">
                  <v:stroke miterlimit="1" joinstyle="miter" endcap="square"/>
                  <v:path arrowok="t" textboxrect="0,0,107404,47625"/>
                </v:shape>
                <v:shape id="Shape 67664" o:spid="_x0000_s1090" style="position:absolute;left:1255;top:10809;width:1074;height:476;visibility:visible;mso-wrap-style:square;v-text-anchor:top" coordsize="107353,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" path="m,l107353,r,47625l,47625,,e" fillcolor="#00ffd9" strokeweight=".1mm">
                  <v:stroke miterlimit="1" joinstyle="miter" endcap="square"/>
                  <v:path arrowok="t" textboxrect="0,0,107353,47625"/>
                </v:shape>
                <v:shape id="Shape 67665" o:spid="_x0000_s1091" style="position:absolute;left:1249;top:11489;width:1074;height:476;visibility:visible;mso-wrap-style:square;v-text-anchor:top" coordsize="107404,47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" path="m,l107404,r,47574l,47574,,e" fillcolor="#00fc7e" strokeweight=".1mm">
                  <v:stroke miterlimit="1" joinstyle="miter" endcap="square"/>
                  <v:path arrowok="t" textboxrect="0,0,107404,47574"/>
                </v:shape>
                <v:shape id="Shape 67666" o:spid="_x0000_s1092" style="position:absolute;left:1246;top:12144;width:1074;height:476;visibility:visible;mso-wrap-style:square;v-text-anchor:top" coordsize="107404,47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" path="m,l107404,r,47574l,47574,,e" fillcolor="#0aff00" strokeweight=".1mm">
                  <v:stroke miterlimit="1" joinstyle="miter" endcap="square"/>
                  <v:path arrowok="t" textboxrect="0,0,107404,47574"/>
                </v:shape>
                <v:shape id="Shape 67667" o:spid="_x0000_s1093" style="position:absolute;left:1246;top:12807;width:1074;height:476;visibility:visible;mso-wrap-style:square;v-text-anchor:top" coordsize="107404,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" path="m,l107404,r,47625l,47625,,e" fillcolor="#7bff00" strokeweight=".1mm">
                  <v:stroke miterlimit="1" joinstyle="miter" endcap="square"/>
                  <v:path arrowok="t" textboxrect="0,0,107404,47625"/>
                </v:shape>
                <v:shape id="Shape 67668" o:spid="_x0000_s1094" style="position:absolute;left:1255;top:13469;width:1074;height:477;visibility:visible;mso-wrap-style:square;v-text-anchor:top" coordsize="107353,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" path="m,l107353,r,47625l,47625,,e" fillcolor="#e5fc00" strokeweight=".1mm">
                  <v:stroke miterlimit="1" joinstyle="miter" endcap="square"/>
                  <v:path arrowok="t" textboxrect="0,0,107353,47625"/>
                </v:shape>
                <v:shape id="Shape 67669" o:spid="_x0000_s1095" style="position:absolute;left:1250;top:14130;width:1073;height:475;visibility:visible;mso-wrap-style:square;v-text-anchor:top" coordsize="107353,4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" path="m,l107353,r,47575l,47575,,e" fillcolor="#faaf00" strokeweight=".1mm">
                  <v:stroke miterlimit="1" joinstyle="miter" endcap="square"/>
                  <v:path arrowok="t" textboxrect="0,0,107353,47575"/>
                </v:shape>
                <v:shape id="Shape 67670" o:spid="_x0000_s1096" style="position:absolute;left:1258;top:14771;width:1073;height:476;visibility:visible;mso-wrap-style:square;v-text-anchor:top" coordsize="107353,4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" path="m,l107353,r,47575l,47575,,e" fillcolor="red" strokeweight=".1mm">
                  <v:stroke miterlimit="1" joinstyle="miter" endcap="square"/>
                  <v:path arrowok="t" textboxrect="0,0,107353,47575"/>
                </v:shape>
                <v:shape id="Shape 5234" o:spid="_x0000_s1097" style="position:absolute;left:381;top:7713;width:241;height:514;visibility:visible;mso-wrap-style:square;v-text-anchor:top" coordsize="24111,5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" path="m24111,r,6408l21834,6953v-2959,1464,-6035,3969,-8588,8134c8877,22275,7544,32105,7544,35725v,8686,4762,13043,10807,13043l24111,46948r,3027l18161,51396c7188,51396,,42913,,32296,,21513,7565,7624,19004,1352l24111,xe" fillcolor="black" stroked="f" strokeweight="0">
                  <v:stroke miterlimit="1" joinstyle="miter" endcap="square"/>
                  <v:path arrowok="t" textboxrect="0,0,24111,51396"/>
                </v:shape>
                <v:shape id="Shape 5235" o:spid="_x0000_s1098" style="position:absolute;left:622;top:7693;width:398;height:520;visibility:visible;mso-wrap-style:square;v-text-anchor:top" coordsize="39834,5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" path="m7487,l35122,v2083,,4712,,4712,2884c39834,7048,35515,7048,33788,7048r-13246,c24352,12307,24352,18212,24352,20295v,13916,-9065,25567,-19583,30523l,51957,,48930r2107,-666c4921,46584,7760,44031,10115,40539v3976,-6261,6452,-16078,6452,-21780c16567,14986,15627,7048,5607,7048l,8390,,1982,7487,xe" fillcolor="black" stroked="f" strokeweight="0">
                  <v:stroke miterlimit="1" joinstyle="miter" endcap="square"/>
                  <v:path arrowok="t" textboxrect="0,0,39834,51957"/>
                </v:shape>
                <v:shape id="Shape 5236" o:spid="_x0000_s1099" style="position:absolute;left:1078;top:7836;width:174;height:567;visibility:visible;mso-wrap-style:square;v-text-anchor:top" coordsize="17444,5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" path="m17444,r,5570l9474,25074r7970,l17444,28097r-8707,c7938,31272,6452,37927,6452,43426v,4521,749,10973,5308,10973c13646,54399,15446,53405,17078,51865r366,-492l17444,54332r-5684,2340c3975,56672,,48544,,38473,,23995,7565,7596,16706,301l17444,xe" fillcolor="black" stroked="f" strokeweight="0">
                  <v:stroke miterlimit="1" joinstyle="miter" endcap="square"/>
                  <v:path arrowok="t" textboxrect="0,0,17444,56672"/>
                </v:shape>
                <v:shape id="Shape 5237" o:spid="_x0000_s1100" style="position:absolute;left:1252;top:7800;width:205;height:579;visibility:visible;mso-wrap-style:square;v-text-anchor:top" coordsize="20415,57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" path="m8706,v8331,,11709,9474,11709,18402c20415,32585,12850,49017,3731,56348l,57883,,54924,3943,49606c6623,45440,8503,40932,10992,31648l,31648,,28625r11728,c13417,21577,14014,16675,14014,13246v,-1486,,-10770,-5308,-10770c6248,2476,3172,4460,163,8721l,9121,,3551,8706,xe" fillcolor="black" stroked="f" strokeweight="0">
                  <v:stroke miterlimit="1" joinstyle="miter" endcap="square"/>
                  <v:path arrowok="t" textboxrect="0,0,20415,57883"/>
                </v:shape>
                <v:shape id="Shape 5238" o:spid="_x0000_s1101" style="position:absolute;left:1564;top:7836;width:174;height:567;visibility:visible;mso-wrap-style:square;v-text-anchor:top" coordsize="17393,56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" path="m17393,r,5582l9487,25064r7906,l17393,28086r-8706,c7938,31261,6401,37916,6401,43415v,4522,800,10973,5309,10973c13621,54388,15421,53394,17053,51854r340,-455l17393,54329r-5683,2332c3975,56661,,48533,,38462,,23984,7565,7585,16684,290l17393,xe" fillcolor="black" stroked="f" strokeweight="0">
                  <v:stroke miterlimit="1" joinstyle="miter" endcap="square"/>
                  <v:path arrowok="t" textboxrect="0,0,17393,56661"/>
                </v:shape>
                <v:shape id="Shape 5239" o:spid="_x0000_s1102" style="position:absolute;left:1738;top:7800;width:205;height:579;visibility:visible;mso-wrap-style:square;v-text-anchor:top" coordsize="20466,5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" path="m8706,v8331,,11760,9474,11760,18402c20466,32585,12901,49017,3761,56348l,57891,,54961,3994,49606c6623,45440,8554,40932,10992,31648l,31648,,28625r11729,c13469,21577,14015,16675,14015,13246v,-1486,,-10770,-5309,-10770c6248,2476,3172,4460,172,8721l,9144,,3562,8706,xe" fillcolor="black" stroked="f" strokeweight="0">
                  <v:stroke miterlimit="1" joinstyle="miter" endcap="square"/>
                  <v:path arrowok="t" textboxrect="0,0,20466,57891"/>
                </v:shape>
                <v:shape id="Shape 5240" o:spid="_x0000_s1103" style="position:absolute;left:2579;top:7307;width:280;height:1210;visibility:visible;mso-wrap-style:square;v-text-anchor:top" coordsize="27978,120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" path="m26886,v749,,1092,394,1092,1346c27978,1690,27978,1893,26492,3429,11506,18365,6998,39396,6998,60376v,18555,3962,41478,18897,56604c27978,119063,27978,119266,27978,119659v,941,-343,1296,-1092,1296c25540,120955,15329,113018,7938,98235,1283,84443,,69850,,60376,,50356,1486,36906,7531,23673,14732,8331,25540,,26886,xe" fillcolor="black" stroked="f" strokeweight="0">
                  <v:stroke miterlimit="1" joinstyle="miter" endcap="square"/>
                  <v:path arrowok="t" textboxrect="0,0,27978,120955"/>
                </v:shape>
                <v:shape id="Shape 5241" o:spid="_x0000_s1104" style="position:absolute;left:2974;top:7389;width:1017;height:825;visibility:visible;mso-wrap-style:square;v-text-anchor:top" coordsize="101651,8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" path="m,l20244,v2870,,3225,,4369,2629l50749,70396,77241,2286c77991,190,77991,,81217,r20434,l101651,3772r-3023,c89345,3772,89154,5105,89154,9474r,63601c89154,77432,89345,78727,98628,78727r3023,l101651,82550v-4559,-394,-12700,-394,-17221,-394c79667,82156,71387,82156,67018,82550r,-3823l69850,78727v9271,,9474,-1295,9474,-5652l79324,3772,49606,80263v-597,1347,-940,2287,-2273,2287c46190,82550,45644,81407,45047,79870l15926,4711r-203,l15723,69850v,3225,,8877,12509,8877l28232,82550v-4165,-204,-10274,-394,-14237,-394c10020,82156,4166,82346,,82550l,78727v12306,,12306,-5652,12306,-8877l12306,9474v,-4369,-203,-5702,-9474,-5702l,3772,,xe" fillcolor="black" stroked="f" strokeweight="0">
                  <v:stroke miterlimit="1" joinstyle="miter" endcap="square"/>
                  <v:path arrowok="t" textboxrect="0,0,101651,82550"/>
                </v:shape>
                <v:shape id="Shape 5242" o:spid="_x0000_s1105" style="position:absolute;left:4077;top:7389;width:408;height:825;visibility:visible;mso-wrap-style:square;v-text-anchor:top" coordsize="40773,8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" path="m,l40773,r,4008l39535,3772r-10769,c23063,3772,22860,4559,22860,8724r,32551l39535,41275r1238,-238l40773,44297r-17507,l23266,73075v,4357,191,5652,9475,5652l35763,78727r,3823c31395,82156,22314,82156,17755,82156v-4509,,-13450,,-17755,394l,78727r3023,c12294,78727,12497,77432,12497,73075r,-63601c12497,5105,12294,3772,3023,3772l,3772,,xe" fillcolor="black" stroked="f" strokeweight="0">
                  <v:stroke miterlimit="1" joinstyle="miter" endcap="square"/>
                  <v:path arrowok="t" textboxrect="0,0,40773,82550"/>
                </v:shape>
                <v:shape id="Shape 5243" o:spid="_x0000_s1106" style="position:absolute;left:4485;top:7389;width:303;height:443;visibility:visible;mso-wrap-style:square;v-text-anchor:top" coordsize="30359,44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" path="m,l1987,c18459,,30359,10617,30359,22516v,12104,-13043,21781,-27432,21781l,44297,,41037,9834,39148v8079,-3937,8079,-12345,8079,-16632c17913,18125,17913,9777,9834,5877l,4008,,xe" fillcolor="black" stroked="f" strokeweight="0">
                  <v:stroke miterlimit="1" joinstyle="miter" endcap="square"/>
                  <v:path arrowok="t" textboxrect="0,0,30359,44297"/>
                </v:shape>
                <v:shape id="Shape 5244" o:spid="_x0000_s1107" style="position:absolute;left:4874;top:7913;width:218;height:314;visibility:visible;mso-wrap-style:square;v-text-anchor:top" coordsize="21749,31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" path="m21749,r,3353l14310,7624c10551,11053,9271,15222,9271,18549v,6046,4915,10211,10770,10211l21749,28108r,2510l19291,31389c11709,31389,,28366,,18549,,13241,3023,6993,12103,2814l21749,xe" fillcolor="black" stroked="f" strokeweight="0">
                  <v:stroke miterlimit="1" joinstyle="miter" endcap="square"/>
                  <v:path arrowok="t" textboxrect="0,0,21749,31389"/>
                </v:shape>
                <v:shape id="Shape 5245" o:spid="_x0000_s1108" style="position:absolute;left:4908;top:7672;width:184;height:194;visibility:visible;mso-wrap-style:square;v-text-anchor:top" coordsize="18371,19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" path="m18352,r19,8l18371,2834r-362,-154c14237,2680,8331,4026,4953,8331v5664,,6210,3975,6210,5512c11163,16866,9068,19355,5702,19355,2477,19355,,17273,,13640,,5703,8331,,18352,xe" fillcolor="black" stroked="f" strokeweight="0">
                  <v:stroke miterlimit="1" joinstyle="miter" endcap="square"/>
                  <v:path arrowok="t" textboxrect="0,0,18371,19355"/>
                </v:shape>
                <v:shape id="Shape 5246" o:spid="_x0000_s1109" style="position:absolute;left:5092;top:7673;width:327;height:549;visibility:visible;mso-wrap-style:square;v-text-anchor:top" coordsize="32772,54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" path="m,l16453,6648v4369,4559,4369,9270,4369,14376l20822,45090v,546,584,6058,4559,6058c26664,51148,29750,50348,29750,43350r,-6794l32772,36556r,6794c32772,53231,25381,54908,22701,54908v-5651,,-8877,-5106,-9423,-9818c12135,47820,10189,50412,7534,52319l,54683,,52172,7452,49323v2857,-2461,5026,-6341,5026,-12018l12478,25202c7519,25386,3479,26151,210,27298l,27418,,24064r1902,-554c5709,22916,9354,22720,12478,22523r,-4319c12478,12795,10779,8911,8325,6380l,2826,,xe" fillcolor="black" stroked="f" strokeweight="0">
                  <v:stroke miterlimit="1" joinstyle="miter" endcap="square"/>
                  <v:path arrowok="t" textboxrect="0,0,32772,54908"/>
                </v:shape>
                <v:shape id="Shape 5247" o:spid="_x0000_s1110" style="position:absolute;left:5494;top:7307;width:281;height:1210;visibility:visible;mso-wrap-style:square;v-text-anchor:top" coordsize="28029,120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" path="m1334,c2477,,12891,7938,20091,22720v6592,13793,7938,28385,7938,37656c28029,70600,26683,84036,20434,97282,13437,112611,2477,120955,1334,120955,597,120955,,120409,,119659v,-393,,-596,1727,-2082c16663,102401,21031,81217,21031,60376,21031,35230,14237,16079,2273,4166,,1893,,1690,,1346,,546,597,,1334,xe" fillcolor="black" stroked="f" strokeweight="0">
                  <v:stroke miterlimit="1" joinstyle="miter" endcap="square"/>
                  <v:path arrowok="t" textboxrect="0,0,28029,120955"/>
                </v:shape>
                <v:rect id="Rectangle 5248" o:spid="_x0000_s1111" style="position:absolute;left:6742;top:11609;width:2111;height:1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" filled="f" stroked="f">
                  <v:textbox inset="0,0,0,0">
                    <w:txbxContent>
                      <w:p w14:paraId="41673EF9"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5.00</w:t>
                        </w:r>
                      </w:p>
                    </w:txbxContent>
                  </v:textbox>
                </v:rect>
                <v:rect id="Rectangle 5249" o:spid="_x0000_s1112" style="position:absolute;left:6968;top:8759;width:2111;height:1123;rotation:6571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" filled="f" stroked="f">
                  <v:textbox inset="0,0,0,0">
                    <w:txbxContent>
                      <w:p w14:paraId="423DF279"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4.97</w:t>
                        </w:r>
                      </w:p>
                    </w:txbxContent>
                  </v:textbox>
                </v:rect>
                <v:rect id="Rectangle 5250" o:spid="_x0000_s1113" style="position:absolute;left:14912;top:2339;width:2111;height:1122;rotation:-6985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" filled="f" stroked="f">
                  <v:textbox inset="0,0,0,0">
                    <w:txbxContent>
                      <w:p w14:paraId="5AAB1867"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4.13</w:t>
                        </w:r>
                      </w:p>
                    </w:txbxContent>
                  </v:textbox>
                </v:rect>
                <v:rect id="Rectangle 5251" o:spid="_x0000_s1114" style="position:absolute;left:17527;top:2177;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" filled="f" stroked="f">
                  <v:textbox inset="0,0,0,0">
                    <w:txbxContent>
                      <w:p w14:paraId="103B52E9"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3.80</w:t>
                        </w:r>
                      </w:p>
                    </w:txbxContent>
                  </v:textbox>
                </v:rect>
                <v:rect id="Rectangle 5252" o:spid="_x0000_s1115" style="position:absolute;left:20334;top:2867;width:2111;height:1122;rotation:110222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" filled="f" stroked="f">
                  <v:textbox inset="0,0,0,0">
                    <w:txbxContent>
                      <w:p w14:paraId="461A317C"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3.74</w:t>
                        </w:r>
                      </w:p>
                    </w:txbxContent>
                  </v:textbox>
                </v:rect>
                <v:rect id="Rectangle 5253" o:spid="_x0000_s1116" style="position:absolute;left:30126;top:11870;width:2111;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" filled="f" stroked="f">
                  <v:textbox inset="0,0,0,0">
                    <w:txbxContent>
                      <w:p w14:paraId="0E9D114C" w14:textId="77777777" w:rsidR="00BC020C" w:rsidRDefault="00000000">
                        <w:pPr>
                          <w:spacing w:after="160" w:line="259" w:lineRule="auto"/>
                          <w:ind w:left="0" w:firstLine="0"/>
                          <w:jc w:val="left"/>
                        </w:pPr>
                        <w:r>
                          <w:rPr>
                            <w:rFonts w:ascii="Times New Roman" w:eastAsia="Times New Roman" w:hAnsi="Times New Roman" w:cs="Times New Roman"/>
                            <w:color w:val="0007FF"/>
                            <w:sz w:val="12"/>
                          </w:rPr>
                          <w:t>-6.72</w:t>
                        </w:r>
                      </w:p>
                    </w:txbxContent>
                  </v:textbox>
                </v:rect>
                <w10:wrap type="topAndBottom"/>
              </v:group>
            </w:pict>
          </mc:Fallback>
        </mc:AlternateContent>
      </w:r>
      <w:r w:rsidR="00EA4729" w:rsidRPr="00EA4729">
        <w:rPr>
          <w:lang w:val="en-US"/>
        </w:rPr>
        <w:t xml:space="preserve"> </w:t>
      </w:r>
      <w:r w:rsidR="00EA4729" w:rsidRPr="00EA4729">
        <w:rPr>
          <w:color w:val="FF0000"/>
          <w:lang w:val="en-US"/>
        </w:rPr>
        <w:t>Finally,  Fig. 16 displays the distribution of tangential</w:t>
      </w:r>
      <w:r w:rsidR="00CF4081">
        <w:rPr>
          <w:color w:val="FF0000"/>
          <w:lang w:val="en-US"/>
        </w:rPr>
        <w:t xml:space="preserve"> (orthoradial) </w:t>
      </w:r>
      <w:r w:rsidR="00EA4729" w:rsidRPr="00EA4729">
        <w:rPr>
          <w:color w:val="FF0000"/>
          <w:lang w:val="en-US"/>
        </w:rPr>
        <w:t xml:space="preserve"> stress </w:t>
      </w:r>
      <w:r w:rsidR="00EA4729" w:rsidRPr="00EA4729">
        <w:rPr>
          <w:rFonts w:ascii="Cambria Math" w:hAnsi="Cambria Math" w:cs="Cambria Math"/>
          <w:color w:val="FF0000"/>
        </w:rPr>
        <w:t>𝜎𝜃𝜃</w:t>
      </w:r>
      <w:r w:rsidR="00EA4729" w:rsidRPr="00EA4729">
        <w:rPr>
          <w:color w:val="FF0000"/>
          <w:lang w:val="en-US"/>
        </w:rPr>
        <w:t xml:space="preserve">  around the tunnel boundary</w:t>
      </w:r>
      <w:r w:rsidR="00EA4729">
        <w:rPr>
          <w:color w:val="FF0000"/>
          <w:lang w:val="en-US"/>
        </w:rPr>
        <w:t xml:space="preserve"> </w:t>
      </w:r>
      <w:r w:rsidR="00CF4081" w:rsidRPr="00CF4081">
        <w:rPr>
          <w:color w:val="FF0000"/>
          <w:position w:val="-12"/>
          <w:lang w:val="en-US"/>
        </w:rPr>
        <w:object w:dxaOrig="1780" w:dyaOrig="360" w14:anchorId="65BA418A">
          <v:shape id="_x0000_i1039" type="#_x0000_t75" style="width:88.8pt;height:18pt" o:ole="">
            <v:imagedata r:id="rId40" o:title=""/>
          </v:shape>
          <o:OLEObject Type="Embed" ProgID="Equation.DSMT4" ShapeID="_x0000_i1039" DrawAspect="Content" ObjectID="_1775291404" r:id="rId41"/>
        </w:object>
      </w:r>
      <w:r w:rsidR="00EA4729" w:rsidRPr="00EA4729">
        <w:rPr>
          <w:color w:val="FF0000"/>
          <w:lang w:val="en-US"/>
        </w:rPr>
        <w:t xml:space="preserve">considering </w:t>
      </w:r>
      <w:r w:rsidR="00EA4729" w:rsidRPr="00EA4729">
        <w:rPr>
          <w:rFonts w:ascii="Cambria Math" w:hAnsi="Cambria Math" w:cs="Cambria Math"/>
          <w:color w:val="FF0000"/>
        </w:rPr>
        <w:t>𝑑</w:t>
      </w:r>
      <w:r w:rsidR="00EA4729" w:rsidRPr="00EA4729">
        <w:rPr>
          <w:color w:val="FF0000"/>
          <w:lang w:val="en-US"/>
        </w:rPr>
        <w:t>1∕2</w:t>
      </w:r>
      <w:r w:rsidR="00EA4729" w:rsidRPr="00EA4729">
        <w:rPr>
          <w:rFonts w:ascii="Cambria Math" w:hAnsi="Cambria Math" w:cs="Cambria Math"/>
          <w:color w:val="FF0000"/>
        </w:rPr>
        <w:t>𝑅𝑡</w:t>
      </w:r>
      <w:r w:rsidR="00EA4729" w:rsidRPr="00EA4729">
        <w:rPr>
          <w:color w:val="FF0000"/>
          <w:lang w:val="en-US"/>
        </w:rPr>
        <w:t xml:space="preserve"> = 1.5.  The predictions of stress component </w:t>
      </w:r>
      <w:r w:rsidR="00EA4729" w:rsidRPr="00EA4729">
        <w:rPr>
          <w:rFonts w:ascii="Cambria Math" w:hAnsi="Cambria Math" w:cs="Cambria Math"/>
          <w:color w:val="FF0000"/>
        </w:rPr>
        <w:t>𝜎𝜃𝜃</w:t>
      </w:r>
      <w:r w:rsidR="00EA4729" w:rsidRPr="00EA4729">
        <w:rPr>
          <w:color w:val="FF0000"/>
          <w:lang w:val="en-US"/>
        </w:rPr>
        <w:t xml:space="preserve"> obtained from the 3D </w:t>
      </w:r>
    </w:p>
    <w:p w14:paraId="0216B9F4" w14:textId="77777777" w:rsidR="00CF4081" w:rsidRDefault="00CF4081" w:rsidP="00CF4081">
      <w:pPr>
        <w:ind w:left="0" w:firstLine="583"/>
        <w:rPr>
          <w:color w:val="FF0000"/>
          <w:lang w:val="en-US"/>
        </w:rPr>
      </w:pPr>
    </w:p>
    <w:p w14:paraId="3B47DEEC" w14:textId="23E338FA" w:rsidR="00CF4081" w:rsidRPr="00CF4081" w:rsidRDefault="00CF4081" w:rsidP="00CF4081">
      <w:pPr>
        <w:ind w:left="0" w:firstLine="583"/>
        <w:rPr>
          <w:color w:val="FF0000"/>
          <w:lang w:val="en-US"/>
        </w:rPr>
      </w:pPr>
      <w:r w:rsidRPr="00CF4081">
        <w:rPr>
          <w:color w:val="FF0000"/>
          <w:sz w:val="18"/>
          <w:lang w:val="en-US"/>
        </w:rPr>
        <w:t>Figure 16: : Distribution of tangential stress</w:t>
      </w:r>
      <w:r w:rsidRPr="00CF4081">
        <w:rPr>
          <w:color w:val="FF0000"/>
          <w:lang w:val="en-US"/>
        </w:rPr>
        <w:t xml:space="preserve"> </w:t>
      </w:r>
      <w:r w:rsidRPr="00CF4081">
        <w:rPr>
          <w:rFonts w:ascii="Cambria Math" w:hAnsi="Cambria Math" w:cs="Cambria Math"/>
          <w:color w:val="FF0000"/>
        </w:rPr>
        <w:t>𝜎𝜃𝜃</w:t>
      </w:r>
      <w:r w:rsidRPr="00CF4081">
        <w:rPr>
          <w:color w:val="FF0000"/>
          <w:lang w:val="en-US"/>
        </w:rPr>
        <w:t xml:space="preserve">  </w:t>
      </w:r>
      <w:r w:rsidRPr="00CF4081">
        <w:rPr>
          <w:color w:val="FF0000"/>
          <w:sz w:val="18"/>
          <w:lang w:val="en-US"/>
        </w:rPr>
        <w:t xml:space="preserve">around the tunnel wall  prevailing far behind the facing ( twin tunnels distance </w:t>
      </w:r>
      <w:r w:rsidRPr="00CF4081">
        <w:rPr>
          <w:rFonts w:ascii="Cambria Math" w:hAnsi="Cambria Math" w:cs="Cambria Math"/>
          <w:color w:val="FF0000"/>
        </w:rPr>
        <w:t>𝑑</w:t>
      </w:r>
      <w:r w:rsidRPr="00CF4081">
        <w:rPr>
          <w:color w:val="FF0000"/>
          <w:lang w:val="en-US"/>
        </w:rPr>
        <w:t>1∕2</w:t>
      </w:r>
      <w:r w:rsidRPr="00CF4081">
        <w:rPr>
          <w:rFonts w:ascii="Cambria Math" w:hAnsi="Cambria Math" w:cs="Cambria Math"/>
          <w:color w:val="FF0000"/>
        </w:rPr>
        <w:t>𝑅𝑡</w:t>
      </w:r>
      <w:r w:rsidRPr="00CF4081">
        <w:rPr>
          <w:color w:val="FF0000"/>
          <w:lang w:val="en-US"/>
        </w:rPr>
        <w:t xml:space="preserve"> = 1.5)</w:t>
      </w:r>
      <w:r w:rsidRPr="00CF4081">
        <w:rPr>
          <w:color w:val="FF0000"/>
          <w:sz w:val="18"/>
          <w:lang w:val="en-US"/>
        </w:rPr>
        <w:t>.</w:t>
      </w:r>
    </w:p>
    <w:p w14:paraId="5E1619BD" w14:textId="77777777" w:rsidR="00CF4081" w:rsidRDefault="00CF4081" w:rsidP="00CF4081">
      <w:pPr>
        <w:ind w:left="0" w:firstLine="583"/>
        <w:rPr>
          <w:color w:val="FF0000"/>
          <w:lang w:val="en-US"/>
        </w:rPr>
      </w:pPr>
    </w:p>
    <w:p w14:paraId="637F686F" w14:textId="4F3FCFDC" w:rsidR="00EA4729" w:rsidRDefault="00EA4729" w:rsidP="00CF4081">
      <w:pPr>
        <w:ind w:left="0" w:firstLine="0"/>
        <w:rPr>
          <w:color w:val="FF0000"/>
          <w:lang w:val="en-US"/>
        </w:rPr>
      </w:pPr>
      <w:r w:rsidRPr="00EA4729">
        <w:rPr>
          <w:color w:val="FF0000"/>
          <w:lang w:val="en-US"/>
        </w:rPr>
        <w:t xml:space="preserve">finite </w:t>
      </w:r>
      <w:r w:rsidRPr="00CF4081">
        <w:rPr>
          <w:color w:val="FF0000"/>
          <w:lang w:val="en-US"/>
        </w:rPr>
        <w:t>element</w:t>
      </w:r>
      <w:r w:rsidR="00CF4081" w:rsidRPr="00CF4081">
        <w:rPr>
          <w:color w:val="FF0000"/>
          <w:lang w:val="en-US"/>
        </w:rPr>
        <w:t xml:space="preserve"> simulations far behind the facing are shown together with the strain plane solutions derived analytically in [6], emphasizing the ability of the computational model to accurately capture the effect of tunnels proximity on stress distribution.</w:t>
      </w:r>
    </w:p>
    <w:p w14:paraId="557B1FF3" w14:textId="77777777" w:rsidR="00CF4081" w:rsidRDefault="00CF4081" w:rsidP="00EA4729">
      <w:pPr>
        <w:rPr>
          <w:color w:val="FF0000"/>
          <w:lang w:val="en-US"/>
        </w:rPr>
      </w:pPr>
    </w:p>
    <w:p w14:paraId="78E5B5A7" w14:textId="0AFD384F" w:rsidR="00CF4081" w:rsidRPr="00CF4081" w:rsidRDefault="00CF4081" w:rsidP="00CF4081">
      <w:pPr>
        <w:pStyle w:val="Ttulo2"/>
        <w:ind w:left="-5"/>
        <w:rPr>
          <w:b w:val="0"/>
          <w:color w:val="FF0000"/>
          <w:sz w:val="20"/>
          <w:szCs w:val="20"/>
          <w:lang w:val="en-US"/>
        </w:rPr>
      </w:pPr>
      <w:r>
        <w:rPr>
          <w:b w:val="0"/>
          <w:color w:val="FF0000"/>
          <w:sz w:val="20"/>
          <w:szCs w:val="20"/>
          <w:lang w:val="en-US"/>
        </w:rPr>
        <w:lastRenderedPageBreak/>
        <w:t xml:space="preserve">Keeping in mind </w:t>
      </w:r>
      <w:r w:rsidRPr="00CF4081">
        <w:rPr>
          <w:b w:val="0"/>
          <w:color w:val="FF0000"/>
          <w:sz w:val="20"/>
          <w:szCs w:val="20"/>
          <w:lang w:val="en-US"/>
        </w:rPr>
        <w:t xml:space="preserve">it addresses </w:t>
      </w:r>
      <w:r>
        <w:rPr>
          <w:b w:val="0"/>
          <w:color w:val="FF0000"/>
          <w:sz w:val="20"/>
          <w:szCs w:val="20"/>
          <w:lang w:val="en-US"/>
        </w:rPr>
        <w:t xml:space="preserve">only </w:t>
      </w:r>
      <w:r w:rsidRPr="00CF4081">
        <w:rPr>
          <w:b w:val="0"/>
          <w:color w:val="FF0000"/>
          <w:sz w:val="20"/>
          <w:szCs w:val="20"/>
          <w:lang w:val="en-US"/>
        </w:rPr>
        <w:t>an academic configuration, the results provided in this section may be viewed as a first preliminary verification of the accuracy of the computational model formulated for the mechanical interaction in deep twin tunnels.</w:t>
      </w:r>
    </w:p>
    <w:p w14:paraId="73AE1843" w14:textId="77777777" w:rsidR="00CF4081" w:rsidRPr="00CF4081" w:rsidRDefault="00CF4081" w:rsidP="00EA4729">
      <w:pPr>
        <w:rPr>
          <w:color w:val="FF0000"/>
          <w:lang w:val="en-US"/>
        </w:rPr>
      </w:pPr>
    </w:p>
    <w:p w14:paraId="55F1778A" w14:textId="77777777" w:rsidR="00EA4729" w:rsidRDefault="00EA4729" w:rsidP="00BC3A34">
      <w:pPr>
        <w:rPr>
          <w:lang w:val="en-US"/>
        </w:rPr>
      </w:pPr>
    </w:p>
    <w:p w14:paraId="7A120E29" w14:textId="77777777" w:rsidR="00EA4729" w:rsidRPr="00BC3A34" w:rsidRDefault="00EA4729" w:rsidP="00BC3A34">
      <w:pPr>
        <w:rPr>
          <w:lang w:val="en-US"/>
        </w:rPr>
      </w:pPr>
    </w:p>
    <w:p w14:paraId="36531F5D" w14:textId="77777777" w:rsidR="00BC3A34" w:rsidRDefault="00BC3A34" w:rsidP="00BC3A34">
      <w:pPr>
        <w:pStyle w:val="Ttulo2"/>
        <w:ind w:left="-5"/>
        <w:rPr>
          <w:lang w:val="en-US"/>
        </w:rPr>
      </w:pPr>
    </w:p>
    <w:p w14:paraId="118362D4" w14:textId="77777777" w:rsidR="00BC3A34" w:rsidRDefault="00BC3A34" w:rsidP="00BC3A34">
      <w:pPr>
        <w:pStyle w:val="Ttulo2"/>
        <w:ind w:left="-5"/>
        <w:rPr>
          <w:lang w:val="en-US"/>
        </w:rPr>
      </w:pPr>
    </w:p>
    <w:p w14:paraId="0C39BCC0" w14:textId="2DE6FCF7" w:rsidR="00BC020C" w:rsidRPr="00BC3A34" w:rsidRDefault="00000000" w:rsidP="00BC3A34">
      <w:pPr>
        <w:pStyle w:val="Ttulo2"/>
        <w:ind w:left="-5"/>
        <w:rPr>
          <w:lang w:val="en-US"/>
        </w:rPr>
      </w:pPr>
      <w:r w:rsidRPr="00CF69DB">
        <w:rPr>
          <w:lang w:val="en-US"/>
        </w:rPr>
        <w:t xml:space="preserve">7. </w:t>
      </w:r>
      <w:r>
        <w:t>References</w:t>
      </w:r>
    </w:p>
    <w:p w14:paraId="1E0AD929" w14:textId="77777777" w:rsidR="00BC020C" w:rsidRPr="00CF69DB" w:rsidRDefault="00000000">
      <w:pPr>
        <w:numPr>
          <w:ilvl w:val="0"/>
          <w:numId w:val="4"/>
        </w:numPr>
        <w:spacing w:after="4" w:line="227" w:lineRule="auto"/>
        <w:ind w:hanging="365"/>
        <w:rPr>
          <w:lang w:val="en-US"/>
        </w:rPr>
      </w:pPr>
      <w:r w:rsidRPr="00CF69DB">
        <w:rPr>
          <w:sz w:val="16"/>
          <w:lang w:val="en-US"/>
        </w:rPr>
        <w:t>Spyridis P, Bergmeister K. Analysis of lateral openings in tunnel linings. Tunnelling and Underground Space Technology 2015;50:376–395. doi:</w:t>
      </w:r>
      <w:hyperlink r:id="rId42">
        <w:r w:rsidRPr="00CF69DB">
          <w:rPr>
            <w:color w:val="2F4F4F"/>
            <w:sz w:val="25"/>
            <w:vertAlign w:val="superscript"/>
            <w:lang w:val="en-US"/>
          </w:rPr>
          <w:t>https://doi.org/10.1016/j.tust.2015.08.005</w:t>
        </w:r>
      </w:hyperlink>
      <w:hyperlink r:id="rId43">
        <w:r w:rsidRPr="00CF69DB">
          <w:rPr>
            <w:sz w:val="16"/>
            <w:lang w:val="en-US"/>
          </w:rPr>
          <w:t>.</w:t>
        </w:r>
      </w:hyperlink>
    </w:p>
    <w:p w14:paraId="2139B158" w14:textId="77777777" w:rsidR="00BC020C" w:rsidRPr="00CF69DB" w:rsidRDefault="00000000">
      <w:pPr>
        <w:numPr>
          <w:ilvl w:val="0"/>
          <w:numId w:val="4"/>
        </w:numPr>
        <w:spacing w:after="68" w:line="227" w:lineRule="auto"/>
        <w:ind w:hanging="365"/>
        <w:rPr>
          <w:lang w:val="en-US"/>
        </w:rPr>
      </w:pPr>
      <w:r w:rsidRPr="00CF69DB">
        <w:rPr>
          <w:sz w:val="16"/>
          <w:lang w:val="en-US"/>
        </w:rPr>
        <w:t>Chen F, Lin Lb, Li D. Analytic solutions for twin tunneling at great depth considering liner installation and mutual interaction between</w:t>
      </w:r>
    </w:p>
    <w:p w14:paraId="3D554054" w14:textId="77777777" w:rsidR="00BC020C" w:rsidRPr="00CF69DB" w:rsidRDefault="00000000">
      <w:pPr>
        <w:spacing w:after="4" w:line="227" w:lineRule="auto"/>
        <w:ind w:left="365" w:firstLine="0"/>
        <w:rPr>
          <w:lang w:val="en-US"/>
        </w:rPr>
      </w:pPr>
      <w:r w:rsidRPr="00CF69DB">
        <w:rPr>
          <w:sz w:val="16"/>
          <w:lang w:val="en-US"/>
        </w:rPr>
        <w:t>geomaterial and liners. Applied Mathematical Modelling 2019;73. doi:</w:t>
      </w:r>
      <w:hyperlink r:id="rId44">
        <w:r w:rsidRPr="00CF69DB">
          <w:rPr>
            <w:color w:val="2F4F4F"/>
            <w:sz w:val="16"/>
            <w:lang w:val="en-US"/>
          </w:rPr>
          <w:t>https://doi.org/10.1016/j.apm.2019.04.02</w:t>
        </w:r>
      </w:hyperlink>
      <w:hyperlink r:id="rId45">
        <w:r w:rsidRPr="00CF69DB">
          <w:rPr>
            <w:color w:val="2F4F4F"/>
            <w:sz w:val="25"/>
            <w:vertAlign w:val="subscript"/>
            <w:lang w:val="en-US"/>
          </w:rPr>
          <w:t>6</w:t>
        </w:r>
      </w:hyperlink>
      <w:hyperlink r:id="rId46">
        <w:r w:rsidRPr="00CF69DB">
          <w:rPr>
            <w:sz w:val="16"/>
            <w:lang w:val="en-US"/>
          </w:rPr>
          <w:t>.</w:t>
        </w:r>
      </w:hyperlink>
    </w:p>
    <w:p w14:paraId="0A91BBAC" w14:textId="77777777" w:rsidR="00BC020C" w:rsidRDefault="00000000">
      <w:pPr>
        <w:numPr>
          <w:ilvl w:val="0"/>
          <w:numId w:val="4"/>
        </w:numPr>
        <w:spacing w:after="4" w:line="227" w:lineRule="auto"/>
        <w:ind w:hanging="365"/>
      </w:pPr>
      <w:r w:rsidRPr="00CF69DB">
        <w:rPr>
          <w:sz w:val="16"/>
          <w:lang w:val="en-US"/>
        </w:rPr>
        <w:t xml:space="preserve">Fortsakis P, Bekri E, Prountzopoulos G, Marinos P. Numerical analysis of twin tunnels interaction. </w:t>
      </w:r>
      <w:r>
        <w:rPr>
          <w:sz w:val="16"/>
        </w:rPr>
        <w:t>In: Proc. 1st Eastern European Tunnelling Conference. Budapest, Hungary; 2012,.</w:t>
      </w:r>
    </w:p>
    <w:p w14:paraId="13D97135" w14:textId="77777777" w:rsidR="00BC020C" w:rsidRDefault="00000000">
      <w:pPr>
        <w:numPr>
          <w:ilvl w:val="0"/>
          <w:numId w:val="4"/>
        </w:numPr>
        <w:spacing w:after="4" w:line="227" w:lineRule="auto"/>
        <w:ind w:hanging="365"/>
      </w:pPr>
      <w:r w:rsidRPr="00CF69DB">
        <w:rPr>
          <w:sz w:val="16"/>
          <w:lang w:val="en-US"/>
        </w:rPr>
        <w:t xml:space="preserve">Chortis F, Kavvadas M. Three-dimensional numerical analyses of perpendicular tunnel intersections. </w:t>
      </w:r>
      <w:r>
        <w:rPr>
          <w:sz w:val="16"/>
        </w:rPr>
        <w:t>Geotechnical and Geological Engineering 2021;39:1771–1793.</w:t>
      </w:r>
    </w:p>
    <w:p w14:paraId="17D8A8D1" w14:textId="77777777" w:rsidR="00BC020C" w:rsidRDefault="00000000">
      <w:pPr>
        <w:numPr>
          <w:ilvl w:val="0"/>
          <w:numId w:val="4"/>
        </w:numPr>
        <w:spacing w:after="4" w:line="227" w:lineRule="auto"/>
        <w:ind w:hanging="365"/>
      </w:pPr>
      <w:r w:rsidRPr="00CF69DB">
        <w:rPr>
          <w:sz w:val="16"/>
          <w:lang w:val="en-US"/>
        </w:rPr>
        <w:t xml:space="preserve">Chortis F, Kavvadas M. Three-dimensional numerical investigation of the interaction between twin tunnels. </w:t>
      </w:r>
      <w:r>
        <w:rPr>
          <w:sz w:val="16"/>
        </w:rPr>
        <w:t>Geotechnical and Geological Engineering 2021;39:5559–5585. doi:</w:t>
      </w:r>
      <w:hyperlink r:id="rId47">
        <w:r>
          <w:rPr>
            <w:color w:val="2F4F4F"/>
            <w:sz w:val="16"/>
          </w:rPr>
          <w:t>https://doi.org/10.1007/s10706-021-01845-</w:t>
        </w:r>
      </w:hyperlink>
      <w:hyperlink r:id="rId48">
        <w:r>
          <w:rPr>
            <w:color w:val="2F4F4F"/>
            <w:sz w:val="25"/>
            <w:vertAlign w:val="subscript"/>
          </w:rPr>
          <w:t>5</w:t>
        </w:r>
      </w:hyperlink>
      <w:hyperlink r:id="rId49">
        <w:r>
          <w:rPr>
            <w:sz w:val="16"/>
          </w:rPr>
          <w:t>.</w:t>
        </w:r>
      </w:hyperlink>
    </w:p>
    <w:p w14:paraId="6DD113FE" w14:textId="77777777" w:rsidR="00BC020C" w:rsidRDefault="00000000">
      <w:pPr>
        <w:numPr>
          <w:ilvl w:val="0"/>
          <w:numId w:val="4"/>
        </w:numPr>
        <w:spacing w:after="4" w:line="227" w:lineRule="auto"/>
        <w:ind w:hanging="365"/>
      </w:pPr>
      <w:r w:rsidRPr="00CF69DB">
        <w:rPr>
          <w:sz w:val="16"/>
          <w:lang w:val="en-US"/>
        </w:rPr>
        <w:t xml:space="preserve">Guo Z, Liu X, Zhu Z. An elastic solution for twin circular tunnels’ stress in hydrostatic stress field. </w:t>
      </w:r>
      <w:r>
        <w:rPr>
          <w:sz w:val="16"/>
        </w:rPr>
        <w:t>Geotechnical and Geological Engineering 2021;39:1–11. doi:</w:t>
      </w:r>
      <w:hyperlink r:id="rId50">
        <w:r>
          <w:rPr>
            <w:color w:val="2F4F4F"/>
            <w:sz w:val="25"/>
            <w:vertAlign w:val="superscript"/>
          </w:rPr>
          <w:t>https://doi.org/10.1007/s10706-021-01756-5</w:t>
        </w:r>
      </w:hyperlink>
      <w:hyperlink r:id="rId51">
        <w:r>
          <w:rPr>
            <w:sz w:val="16"/>
          </w:rPr>
          <w:t>.</w:t>
        </w:r>
      </w:hyperlink>
    </w:p>
    <w:p w14:paraId="08F8EEB6" w14:textId="77777777" w:rsidR="00BC020C" w:rsidRDefault="00000000">
      <w:pPr>
        <w:numPr>
          <w:ilvl w:val="0"/>
          <w:numId w:val="4"/>
        </w:numPr>
        <w:spacing w:after="4" w:line="227" w:lineRule="auto"/>
        <w:ind w:hanging="365"/>
      </w:pPr>
      <w:r w:rsidRPr="00CF69DB">
        <w:rPr>
          <w:sz w:val="16"/>
          <w:lang w:val="en-US"/>
        </w:rPr>
        <w:t xml:space="preserve">Chortis F, Kavvadas M. 3D numerical investigation of the axial forces acting on tunnel junctions constructed in fractured/weathered to very blocky rockmass. In: Expanding Underground-Knowledge and Passion to Make a Positive Impact on the World. </w:t>
      </w:r>
      <w:r>
        <w:rPr>
          <w:sz w:val="16"/>
        </w:rPr>
        <w:t>CRC Press; 2023, p. 1574–1582.</w:t>
      </w:r>
    </w:p>
    <w:p w14:paraId="50EA8446" w14:textId="77777777" w:rsidR="00BC020C" w:rsidRDefault="00000000">
      <w:pPr>
        <w:numPr>
          <w:ilvl w:val="0"/>
          <w:numId w:val="4"/>
        </w:numPr>
        <w:spacing w:after="4" w:line="227" w:lineRule="auto"/>
        <w:ind w:hanging="365"/>
      </w:pPr>
      <w:r w:rsidRPr="00CF69DB">
        <w:rPr>
          <w:sz w:val="16"/>
          <w:lang w:val="en-US"/>
        </w:rPr>
        <w:t xml:space="preserve">Chortis F, Kavvadas M. 3D numerical investigation of the bending moments acting on tunnel junctions constructed in fractured/weathered to very blocky rockmass. In: Expanding Underground-Knowledge and Passion to Make a Positive Impact on the World. </w:t>
      </w:r>
      <w:r>
        <w:rPr>
          <w:sz w:val="16"/>
        </w:rPr>
        <w:t>CRC Press; 2023, p. 1583–1591.</w:t>
      </w:r>
    </w:p>
    <w:p w14:paraId="4FE14832" w14:textId="77777777" w:rsidR="00BC020C" w:rsidRPr="00CF69DB" w:rsidRDefault="00000000">
      <w:pPr>
        <w:numPr>
          <w:ilvl w:val="0"/>
          <w:numId w:val="4"/>
        </w:numPr>
        <w:spacing w:after="64" w:line="227" w:lineRule="auto"/>
        <w:ind w:hanging="365"/>
        <w:rPr>
          <w:lang w:val="en-US"/>
        </w:rPr>
      </w:pPr>
      <w:r w:rsidRPr="00CF69DB">
        <w:rPr>
          <w:sz w:val="16"/>
          <w:lang w:val="en-US"/>
        </w:rPr>
        <w:t>Ma Y, Lu A, Zeng X, Cai H. Analytical solution for determining the plastic zones around twin circular tunnels excavated at great depth. International Journal of Rock Mechanics and Mining Sciences 2020;136:104475. doi:</w:t>
      </w:r>
      <w:hyperlink r:id="rId52">
        <w:r w:rsidRPr="00CF69DB">
          <w:rPr>
            <w:color w:val="2F4F4F"/>
            <w:sz w:val="16"/>
            <w:lang w:val="en-US"/>
          </w:rPr>
          <w:t>https://doi.org/10.1016/j.ijrmms.2020</w:t>
        </w:r>
      </w:hyperlink>
      <w:hyperlink r:id="rId53">
        <w:r w:rsidRPr="00CF69DB">
          <w:rPr>
            <w:color w:val="2F4F4F"/>
            <w:sz w:val="25"/>
            <w:vertAlign w:val="subscript"/>
            <w:lang w:val="en-US"/>
          </w:rPr>
          <w:t>.</w:t>
        </w:r>
      </w:hyperlink>
    </w:p>
    <w:p w14:paraId="109B8D0B" w14:textId="77777777" w:rsidR="00BC020C" w:rsidRDefault="00000000">
      <w:pPr>
        <w:spacing w:after="3" w:line="259" w:lineRule="auto"/>
        <w:ind w:left="360" w:hanging="10"/>
        <w:jc w:val="left"/>
      </w:pPr>
      <w:hyperlink r:id="rId54">
        <w:r>
          <w:rPr>
            <w:color w:val="2F4F4F"/>
            <w:sz w:val="16"/>
          </w:rPr>
          <w:t>104475</w:t>
        </w:r>
      </w:hyperlink>
      <w:r>
        <w:rPr>
          <w:sz w:val="16"/>
        </w:rPr>
        <w:t>.</w:t>
      </w:r>
    </w:p>
    <w:p w14:paraId="3A7EA188" w14:textId="77777777" w:rsidR="00BC020C" w:rsidRPr="00CF69DB" w:rsidRDefault="00000000">
      <w:pPr>
        <w:numPr>
          <w:ilvl w:val="0"/>
          <w:numId w:val="4"/>
        </w:numPr>
        <w:spacing w:after="4" w:line="401" w:lineRule="auto"/>
        <w:ind w:hanging="365"/>
        <w:rPr>
          <w:lang w:val="en-US"/>
        </w:rPr>
      </w:pPr>
      <w:r w:rsidRPr="00CF69DB">
        <w:rPr>
          <w:sz w:val="16"/>
          <w:lang w:val="en-US"/>
        </w:rPr>
        <w:t>Bažant ZP, Prasannan S. Solidification theory for concrete creep. I: Formulation. Journal of Engineering Mechanics 1989;115(8):1691–1703. doi:</w:t>
      </w:r>
      <w:hyperlink r:id="rId55">
        <w:r w:rsidRPr="00CF69DB">
          <w:rPr>
            <w:color w:val="2F4F4F"/>
            <w:sz w:val="16"/>
            <w:lang w:val="en-US"/>
          </w:rPr>
          <w:t>https://doi.org/10.1061/(ASCE)0733-9399(1989)115:8(1691)</w:t>
        </w:r>
      </w:hyperlink>
      <w:hyperlink r:id="rId56">
        <w:r w:rsidRPr="00CF69DB">
          <w:rPr>
            <w:sz w:val="16"/>
            <w:lang w:val="en-US"/>
          </w:rPr>
          <w:t>.</w:t>
        </w:r>
      </w:hyperlink>
    </w:p>
    <w:p w14:paraId="2707C3A3" w14:textId="77777777" w:rsidR="00BC020C" w:rsidRDefault="00000000">
      <w:pPr>
        <w:numPr>
          <w:ilvl w:val="0"/>
          <w:numId w:val="4"/>
        </w:numPr>
        <w:spacing w:after="105" w:line="227" w:lineRule="auto"/>
        <w:ind w:hanging="365"/>
      </w:pPr>
      <w:r w:rsidRPr="00CF69DB">
        <w:rPr>
          <w:sz w:val="16"/>
          <w:lang w:val="en-US"/>
        </w:rPr>
        <w:t>Bažant ZP, Prasannan S.</w:t>
      </w:r>
      <w:r w:rsidRPr="00CF69DB">
        <w:rPr>
          <w:sz w:val="16"/>
          <w:lang w:val="en-US"/>
        </w:rPr>
        <w:tab/>
        <w:t xml:space="preserve">Solidification theory for concrete creep. </w:t>
      </w:r>
      <w:r>
        <w:rPr>
          <w:sz w:val="16"/>
        </w:rPr>
        <w:t>II: Verification and application.</w:t>
      </w:r>
      <w:r>
        <w:rPr>
          <w:sz w:val="16"/>
        </w:rPr>
        <w:tab/>
        <w:t>Journal of Engineering Mechanics</w:t>
      </w:r>
    </w:p>
    <w:p w14:paraId="6FE906E6" w14:textId="77777777" w:rsidR="00BC020C" w:rsidRDefault="00000000">
      <w:pPr>
        <w:spacing w:after="4" w:line="288" w:lineRule="auto"/>
        <w:ind w:left="-15" w:right="2015" w:firstLine="365"/>
      </w:pPr>
      <w:r>
        <w:rPr>
          <w:sz w:val="16"/>
        </w:rPr>
        <w:t>1989;115(8):1704–1725. doi:</w:t>
      </w:r>
      <w:hyperlink r:id="rId57">
        <w:r>
          <w:rPr>
            <w:color w:val="2F4F4F"/>
            <w:sz w:val="16"/>
          </w:rPr>
          <w:t>https://doi.org/10.1061/(ASCE)0733-9399(1989)115:8(1704)</w:t>
        </w:r>
      </w:hyperlink>
      <w:hyperlink r:id="rId58">
        <w:r>
          <w:rPr>
            <w:sz w:val="16"/>
          </w:rPr>
          <w:t xml:space="preserve">. </w:t>
        </w:r>
      </w:hyperlink>
      <w:r>
        <w:rPr>
          <w:sz w:val="16"/>
        </w:rPr>
        <w:t>[12] ANSYS. ANSYS Programmer’s Reference, release 15.0. Canonsburg, Pennsylvania; 2013.</w:t>
      </w:r>
    </w:p>
    <w:p w14:paraId="59BA98B8" w14:textId="77777777" w:rsidR="00BC020C" w:rsidRDefault="00000000">
      <w:pPr>
        <w:numPr>
          <w:ilvl w:val="0"/>
          <w:numId w:val="5"/>
        </w:numPr>
        <w:spacing w:after="4" w:line="227" w:lineRule="auto"/>
        <w:ind w:hanging="365"/>
      </w:pPr>
      <w:r w:rsidRPr="00CF69DB">
        <w:rPr>
          <w:sz w:val="16"/>
          <w:lang w:val="en-US"/>
        </w:rPr>
        <w:t xml:space="preserve">Nemat-Nasser S, Hori M. Micromechanics: overall properties of heterogeneous materials. </w:t>
      </w:r>
      <w:r>
        <w:rPr>
          <w:sz w:val="16"/>
        </w:rPr>
        <w:t>North-Holland; 1993.</w:t>
      </w:r>
    </w:p>
    <w:p w14:paraId="6681ABB9" w14:textId="77777777" w:rsidR="00BC020C" w:rsidRDefault="00000000">
      <w:pPr>
        <w:numPr>
          <w:ilvl w:val="0"/>
          <w:numId w:val="5"/>
        </w:numPr>
        <w:spacing w:after="87" w:line="227" w:lineRule="auto"/>
        <w:ind w:hanging="365"/>
      </w:pPr>
      <w:r w:rsidRPr="00CF69DB">
        <w:rPr>
          <w:sz w:val="16"/>
          <w:lang w:val="en-US"/>
        </w:rPr>
        <w:t xml:space="preserve">Deudé V, Dormieux L, Kondo D, Maghous S. Micromechanical approach to nonlinear poroelasticity: Application to cracked rocks. </w:t>
      </w:r>
      <w:r>
        <w:rPr>
          <w:sz w:val="16"/>
        </w:rPr>
        <w:t>Journal</w:t>
      </w:r>
    </w:p>
    <w:p w14:paraId="17A5D318" w14:textId="77777777" w:rsidR="00BC020C" w:rsidRPr="00CF69DB" w:rsidRDefault="00000000">
      <w:pPr>
        <w:spacing w:after="3" w:line="259" w:lineRule="auto"/>
        <w:ind w:left="360" w:hanging="10"/>
        <w:jc w:val="left"/>
        <w:rPr>
          <w:lang w:val="en-US"/>
        </w:rPr>
      </w:pPr>
      <w:r w:rsidRPr="00CF69DB">
        <w:rPr>
          <w:sz w:val="16"/>
          <w:lang w:val="en-US"/>
        </w:rPr>
        <w:t>of Engineering Mechanics 2002;128(8):848–855. doi:</w:t>
      </w:r>
      <w:hyperlink r:id="rId59">
        <w:r w:rsidRPr="00CF69DB">
          <w:rPr>
            <w:color w:val="2F4F4F"/>
            <w:sz w:val="16"/>
            <w:lang w:val="en-US"/>
          </w:rPr>
          <w:t>https://doi.org/10.1061/(ASCE)0733-9399(2002)128:8(848</w:t>
        </w:r>
      </w:hyperlink>
      <w:hyperlink r:id="rId60">
        <w:r w:rsidRPr="00CF69DB">
          <w:rPr>
            <w:color w:val="2F4F4F"/>
            <w:sz w:val="25"/>
            <w:vertAlign w:val="subscript"/>
            <w:lang w:val="en-US"/>
          </w:rPr>
          <w:t>)</w:t>
        </w:r>
      </w:hyperlink>
      <w:hyperlink r:id="rId61">
        <w:r w:rsidRPr="00CF69DB">
          <w:rPr>
            <w:sz w:val="16"/>
            <w:lang w:val="en-US"/>
          </w:rPr>
          <w:t>.</w:t>
        </w:r>
      </w:hyperlink>
    </w:p>
    <w:p w14:paraId="4F9FEEFF" w14:textId="77777777" w:rsidR="00BC020C" w:rsidRDefault="00000000">
      <w:pPr>
        <w:numPr>
          <w:ilvl w:val="0"/>
          <w:numId w:val="5"/>
        </w:numPr>
        <w:spacing w:after="4" w:line="227" w:lineRule="auto"/>
        <w:ind w:hanging="365"/>
      </w:pPr>
      <w:r w:rsidRPr="00CF69DB">
        <w:rPr>
          <w:sz w:val="16"/>
          <w:lang w:val="en-US"/>
        </w:rPr>
        <w:t xml:space="preserve">de Buhan P, Fréard J, Garnier D, Maghous S. Failure properties of fractured rock masses as anisotropic homogenized media. </w:t>
      </w:r>
      <w:r>
        <w:rPr>
          <w:sz w:val="16"/>
        </w:rPr>
        <w:t>Journal of Engineering Mechanics 2002;128(8):869–875. doi:</w:t>
      </w:r>
      <w:hyperlink r:id="rId62">
        <w:r>
          <w:rPr>
            <w:color w:val="2F4F4F"/>
            <w:sz w:val="16"/>
          </w:rPr>
          <w:t>https://doi.org/10.1061/(ASCE)0733-9399(2002)128:8(869</w:t>
        </w:r>
      </w:hyperlink>
      <w:hyperlink r:id="rId63">
        <w:r>
          <w:rPr>
            <w:color w:val="2F4F4F"/>
            <w:sz w:val="25"/>
            <w:vertAlign w:val="subscript"/>
          </w:rPr>
          <w:t>)</w:t>
        </w:r>
      </w:hyperlink>
      <w:hyperlink r:id="rId64">
        <w:r>
          <w:rPr>
            <w:sz w:val="16"/>
          </w:rPr>
          <w:t>.</w:t>
        </w:r>
      </w:hyperlink>
    </w:p>
    <w:p w14:paraId="45A09E14" w14:textId="77777777" w:rsidR="00BC020C" w:rsidRPr="00CF69DB" w:rsidRDefault="00000000">
      <w:pPr>
        <w:numPr>
          <w:ilvl w:val="0"/>
          <w:numId w:val="5"/>
        </w:numPr>
        <w:spacing w:after="4" w:line="227" w:lineRule="auto"/>
        <w:ind w:hanging="365"/>
        <w:rPr>
          <w:lang w:val="en-US"/>
        </w:rPr>
      </w:pPr>
      <w:r w:rsidRPr="00642FD9">
        <w:rPr>
          <w:sz w:val="16"/>
          <w:lang w:val="fr-FR"/>
        </w:rPr>
        <w:t xml:space="preserve">Marmier R, Jeannin L, Barthélémy JF. </w:t>
      </w:r>
      <w:r w:rsidRPr="00CF69DB">
        <w:rPr>
          <w:sz w:val="16"/>
          <w:lang w:val="en-US"/>
        </w:rPr>
        <w:t>Homogenized constitutive laws for rocks with elastoplastic fractures. International Journal for Numerical and Analytical Methods in Geomechanics 2007;31(10):1217–1237. doi:</w:t>
      </w:r>
      <w:hyperlink r:id="rId65">
        <w:r w:rsidRPr="00CF69DB">
          <w:rPr>
            <w:color w:val="2F4F4F"/>
            <w:sz w:val="25"/>
            <w:vertAlign w:val="superscript"/>
            <w:lang w:val="en-US"/>
          </w:rPr>
          <w:t>https://doi.org/10.1002/nag.595</w:t>
        </w:r>
      </w:hyperlink>
      <w:hyperlink r:id="rId66">
        <w:r w:rsidRPr="00CF69DB">
          <w:rPr>
            <w:sz w:val="16"/>
            <w:lang w:val="en-US"/>
          </w:rPr>
          <w:t>.</w:t>
        </w:r>
      </w:hyperlink>
    </w:p>
    <w:p w14:paraId="3DDD3F41" w14:textId="77777777" w:rsidR="00BC020C" w:rsidRPr="00CF69DB" w:rsidRDefault="00000000">
      <w:pPr>
        <w:numPr>
          <w:ilvl w:val="0"/>
          <w:numId w:val="5"/>
        </w:numPr>
        <w:spacing w:after="56" w:line="227" w:lineRule="auto"/>
        <w:ind w:hanging="365"/>
        <w:rPr>
          <w:lang w:val="en-US"/>
        </w:rPr>
      </w:pPr>
      <w:r w:rsidRPr="00CF69DB">
        <w:rPr>
          <w:sz w:val="16"/>
          <w:lang w:val="en-US"/>
        </w:rPr>
        <w:t>Aguiar CB, Maghous S. A micromechanics-based approach to damage propagation criterion in viscoelastic fractured materials regarded as homogenized media. International Journal for Numerical and Analytical Methods in Geomechanics 2023;47(6):936–971. doi:</w:t>
      </w:r>
      <w:hyperlink r:id="rId67">
        <w:r w:rsidRPr="00CF69DB">
          <w:rPr>
            <w:color w:val="2F4F4F"/>
            <w:sz w:val="16"/>
            <w:lang w:val="en-US"/>
          </w:rPr>
          <w:t>https</w:t>
        </w:r>
      </w:hyperlink>
      <w:hyperlink r:id="rId68">
        <w:r w:rsidRPr="00CF69DB">
          <w:rPr>
            <w:color w:val="2F4F4F"/>
            <w:sz w:val="25"/>
            <w:vertAlign w:val="subscript"/>
            <w:lang w:val="en-US"/>
          </w:rPr>
          <w:t>:</w:t>
        </w:r>
      </w:hyperlink>
    </w:p>
    <w:p w14:paraId="6BD08038" w14:textId="77777777" w:rsidR="00BC020C" w:rsidRDefault="00000000">
      <w:pPr>
        <w:spacing w:after="0" w:line="259" w:lineRule="auto"/>
        <w:ind w:left="360" w:hanging="10"/>
        <w:jc w:val="left"/>
      </w:pPr>
      <w:hyperlink r:id="rId69">
        <w:r>
          <w:rPr>
            <w:color w:val="2F4F4F"/>
            <w:sz w:val="25"/>
            <w:vertAlign w:val="superscript"/>
          </w:rPr>
          <w:t>//doi.org/10.1002/nag.3500</w:t>
        </w:r>
      </w:hyperlink>
      <w:hyperlink r:id="rId70">
        <w:r>
          <w:rPr>
            <w:sz w:val="16"/>
          </w:rPr>
          <w:t>.</w:t>
        </w:r>
      </w:hyperlink>
    </w:p>
    <w:p w14:paraId="38D3DBDB" w14:textId="77777777" w:rsidR="00BC020C" w:rsidRDefault="00000000">
      <w:pPr>
        <w:numPr>
          <w:ilvl w:val="0"/>
          <w:numId w:val="5"/>
        </w:numPr>
        <w:spacing w:after="4" w:line="227" w:lineRule="auto"/>
        <w:ind w:hanging="365"/>
      </w:pPr>
      <w:r w:rsidRPr="003E1628">
        <w:rPr>
          <w:sz w:val="16"/>
          <w:lang w:val="fr-FR"/>
        </w:rPr>
        <w:t xml:space="preserve">Rousset G. Comportement mecanique des argiles profondes: Application au stockage de déchets radioactifts. Ph.D. Thesis (in french); Ecole Nationale des Ponts et Chaussées; Paris, France; 1988. </w:t>
      </w:r>
      <w:r>
        <w:rPr>
          <w:sz w:val="16"/>
        </w:rPr>
        <w:t xml:space="preserve">URL: </w:t>
      </w:r>
      <w:hyperlink r:id="rId71">
        <w:r>
          <w:rPr>
            <w:color w:val="2F4F4F"/>
            <w:sz w:val="25"/>
            <w:vertAlign w:val="superscript"/>
          </w:rPr>
          <w:t>https://theses.hal.science/tel-00529719/</w:t>
        </w:r>
      </w:hyperlink>
      <w:hyperlink r:id="rId72">
        <w:r>
          <w:rPr>
            <w:sz w:val="16"/>
          </w:rPr>
          <w:t>.</w:t>
        </w:r>
      </w:hyperlink>
    </w:p>
    <w:p w14:paraId="32A62F9C" w14:textId="77777777" w:rsidR="00BC020C" w:rsidRDefault="00000000">
      <w:pPr>
        <w:numPr>
          <w:ilvl w:val="0"/>
          <w:numId w:val="5"/>
        </w:numPr>
        <w:spacing w:after="20" w:line="309" w:lineRule="auto"/>
        <w:ind w:hanging="365"/>
      </w:pPr>
      <w:r w:rsidRPr="00CF69DB">
        <w:rPr>
          <w:sz w:val="16"/>
          <w:lang w:val="en-US"/>
        </w:rPr>
        <w:t xml:space="preserve">Nguyen Minh D, Rousset G. Influence of instantaneous failure on time dependent behavior of underground galleries. In: The 28th U.S. Symposium on Rock Mechanics (USRMS). </w:t>
      </w:r>
      <w:r>
        <w:rPr>
          <w:sz w:val="16"/>
        </w:rPr>
        <w:t xml:space="preserve">Tucson, Arizona; 1987, p. ARMA–87–0663. URL: </w:t>
      </w:r>
      <w:hyperlink r:id="rId73">
        <w:r>
          <w:rPr>
            <w:color w:val="2F4F4F"/>
            <w:sz w:val="16"/>
          </w:rPr>
          <w:t>https://onepetro.org/ARMAUSRMS</w:t>
        </w:r>
      </w:hyperlink>
      <w:hyperlink r:id="rId74">
        <w:r>
          <w:rPr>
            <w:color w:val="2F4F4F"/>
            <w:sz w:val="25"/>
            <w:vertAlign w:val="subscript"/>
          </w:rPr>
          <w:t xml:space="preserve">/ </w:t>
        </w:r>
      </w:hyperlink>
      <w:hyperlink r:id="rId75">
        <w:r>
          <w:rPr>
            <w:color w:val="2F4F4F"/>
            <w:sz w:val="16"/>
          </w:rPr>
          <w:t>proceedings-abstract/ARMA87/All-ARMA87/129838</w:t>
        </w:r>
      </w:hyperlink>
      <w:hyperlink r:id="rId76">
        <w:r>
          <w:rPr>
            <w:sz w:val="16"/>
          </w:rPr>
          <w:t>.</w:t>
        </w:r>
      </w:hyperlink>
    </w:p>
    <w:p w14:paraId="2C7D3F5A" w14:textId="77777777" w:rsidR="00BC020C" w:rsidRPr="00CF69DB" w:rsidRDefault="00000000">
      <w:pPr>
        <w:numPr>
          <w:ilvl w:val="0"/>
          <w:numId w:val="5"/>
        </w:numPr>
        <w:spacing w:after="37" w:line="227" w:lineRule="auto"/>
        <w:ind w:hanging="365"/>
        <w:rPr>
          <w:lang w:val="en-US"/>
        </w:rPr>
      </w:pPr>
      <w:r w:rsidRPr="00CF69DB">
        <w:rPr>
          <w:sz w:val="16"/>
          <w:lang w:val="en-US"/>
        </w:rPr>
        <w:t>Giraud A, Rousset G. Time-dependent behaviour of deep clays. Engineering Geology 1996;41(1):181–195. doi:</w:t>
      </w:r>
      <w:hyperlink r:id="rId77">
        <w:r w:rsidRPr="00CF69DB">
          <w:rPr>
            <w:color w:val="2F4F4F"/>
            <w:sz w:val="16"/>
            <w:lang w:val="en-US"/>
          </w:rPr>
          <w:t>https://doi.org/10</w:t>
        </w:r>
      </w:hyperlink>
      <w:hyperlink r:id="rId78">
        <w:r w:rsidRPr="00CF69DB">
          <w:rPr>
            <w:color w:val="2F4F4F"/>
            <w:sz w:val="25"/>
            <w:vertAlign w:val="subscript"/>
            <w:lang w:val="en-US"/>
          </w:rPr>
          <w:t>.</w:t>
        </w:r>
      </w:hyperlink>
    </w:p>
    <w:p w14:paraId="5BF424B4" w14:textId="77777777" w:rsidR="00BC020C" w:rsidRDefault="00000000">
      <w:pPr>
        <w:spacing w:after="0" w:line="259" w:lineRule="auto"/>
        <w:ind w:left="360" w:hanging="10"/>
        <w:jc w:val="left"/>
      </w:pPr>
      <w:hyperlink r:id="rId79">
        <w:r>
          <w:rPr>
            <w:color w:val="2F4F4F"/>
            <w:sz w:val="25"/>
            <w:vertAlign w:val="superscript"/>
          </w:rPr>
          <w:t>1016/0013-7952(95)00000-3</w:t>
        </w:r>
      </w:hyperlink>
      <w:hyperlink r:id="rId80">
        <w:r>
          <w:rPr>
            <w:sz w:val="16"/>
          </w:rPr>
          <w:t>.</w:t>
        </w:r>
      </w:hyperlink>
    </w:p>
    <w:p w14:paraId="4030F265" w14:textId="77777777" w:rsidR="00BC020C" w:rsidRDefault="00000000">
      <w:pPr>
        <w:numPr>
          <w:ilvl w:val="0"/>
          <w:numId w:val="5"/>
        </w:numPr>
        <w:spacing w:after="4" w:line="227" w:lineRule="auto"/>
        <w:ind w:hanging="365"/>
      </w:pPr>
      <w:r w:rsidRPr="003E1628">
        <w:rPr>
          <w:sz w:val="16"/>
          <w:lang w:val="fr-FR"/>
        </w:rPr>
        <w:t xml:space="preserve">Bernaud D, Rousset G. L’essai de soutènement à convergence controlée. </w:t>
      </w:r>
      <w:r w:rsidRPr="00CF69DB">
        <w:rPr>
          <w:sz w:val="16"/>
          <w:lang w:val="en-US"/>
        </w:rPr>
        <w:t xml:space="preserve">In: Proc. of International Symposium, Geotechnical Engineering of Hard Soils-Soft Rocks. </w:t>
      </w:r>
      <w:r>
        <w:rPr>
          <w:sz w:val="16"/>
        </w:rPr>
        <w:t>Athens; 1993, p. 1381–1391.</w:t>
      </w:r>
    </w:p>
    <w:p w14:paraId="30CFE0D6" w14:textId="77777777" w:rsidR="00BC020C" w:rsidRDefault="00000000">
      <w:pPr>
        <w:numPr>
          <w:ilvl w:val="0"/>
          <w:numId w:val="5"/>
        </w:numPr>
        <w:spacing w:after="4" w:line="227" w:lineRule="auto"/>
        <w:ind w:hanging="365"/>
      </w:pPr>
      <w:r w:rsidRPr="003E1628">
        <w:rPr>
          <w:sz w:val="16"/>
          <w:lang w:val="fr-FR"/>
        </w:rPr>
        <w:t xml:space="preserve">Piepi GT. Comportement viscoplastique avec rupture des argiles raides. applications aux ouvrages souterrains. Ph.D. Thesis (in french); Ecole Nationale des Ponts et Chaussées; Paris, France; 1995. </w:t>
      </w:r>
      <w:r>
        <w:rPr>
          <w:sz w:val="16"/>
        </w:rPr>
        <w:t xml:space="preserve">URL: </w:t>
      </w:r>
      <w:hyperlink r:id="rId81">
        <w:r>
          <w:rPr>
            <w:color w:val="2F4F4F"/>
            <w:sz w:val="16"/>
          </w:rPr>
          <w:t>https://pastel.hal.science/tel-00523616/documen</w:t>
        </w:r>
      </w:hyperlink>
      <w:hyperlink r:id="rId82">
        <w:r>
          <w:rPr>
            <w:color w:val="2F4F4F"/>
            <w:sz w:val="25"/>
            <w:vertAlign w:val="subscript"/>
          </w:rPr>
          <w:t>t</w:t>
        </w:r>
      </w:hyperlink>
      <w:hyperlink r:id="rId83">
        <w:r>
          <w:rPr>
            <w:sz w:val="16"/>
          </w:rPr>
          <w:t>.</w:t>
        </w:r>
      </w:hyperlink>
    </w:p>
    <w:p w14:paraId="31F14AE8" w14:textId="77777777" w:rsidR="00BC020C" w:rsidRDefault="00000000">
      <w:pPr>
        <w:numPr>
          <w:ilvl w:val="0"/>
          <w:numId w:val="5"/>
        </w:numPr>
        <w:spacing w:after="4" w:line="227" w:lineRule="auto"/>
        <w:ind w:hanging="365"/>
      </w:pPr>
      <w:r>
        <w:rPr>
          <w:sz w:val="16"/>
        </w:rPr>
        <w:t xml:space="preserve">Quevedo FPM. Análise computacional das deformações em túneis profundos considerando o acoplamento plasticidade-viscoplasticidade. Ph.D. Thesis (in portuguese); Federal University of Rio Grande do Sul; Porto Alegre, Brazil; 2021. URL: </w:t>
      </w:r>
      <w:hyperlink r:id="rId84">
        <w:r>
          <w:rPr>
            <w:color w:val="2F4F4F"/>
            <w:sz w:val="16"/>
          </w:rPr>
          <w:t>https://lume.ufrgs.br</w:t>
        </w:r>
      </w:hyperlink>
      <w:hyperlink r:id="rId85">
        <w:r>
          <w:rPr>
            <w:color w:val="2F4F4F"/>
            <w:sz w:val="25"/>
            <w:vertAlign w:val="subscript"/>
          </w:rPr>
          <w:t xml:space="preserve">/ </w:t>
        </w:r>
      </w:hyperlink>
      <w:hyperlink r:id="rId86">
        <w:r>
          <w:rPr>
            <w:color w:val="2F4F4F"/>
            <w:sz w:val="25"/>
            <w:vertAlign w:val="superscript"/>
          </w:rPr>
          <w:t>handle/10183/239617</w:t>
        </w:r>
      </w:hyperlink>
      <w:hyperlink r:id="rId87">
        <w:r>
          <w:rPr>
            <w:sz w:val="16"/>
          </w:rPr>
          <w:t>.</w:t>
        </w:r>
      </w:hyperlink>
    </w:p>
    <w:p w14:paraId="10D385F8" w14:textId="77777777" w:rsidR="00BC020C" w:rsidRPr="00CF69DB" w:rsidRDefault="00000000">
      <w:pPr>
        <w:numPr>
          <w:ilvl w:val="0"/>
          <w:numId w:val="5"/>
        </w:numPr>
        <w:spacing w:after="4" w:line="227" w:lineRule="auto"/>
        <w:ind w:hanging="365"/>
        <w:rPr>
          <w:lang w:val="en-US"/>
        </w:rPr>
      </w:pPr>
      <w:r w:rsidRPr="00CF69DB">
        <w:rPr>
          <w:sz w:val="16"/>
          <w:lang w:val="en-US"/>
        </w:rPr>
        <w:t>Quevedo FPM, Bernaud D, Maghous S. Numerical integration scheme for coupled elastoplastic–viscoplastic constitutive law for tunnels. International Journal of Geomechanics 2022;22(10). doi:</w:t>
      </w:r>
      <w:hyperlink r:id="rId88">
        <w:r w:rsidRPr="00CF69DB">
          <w:rPr>
            <w:color w:val="2F4F4F"/>
            <w:sz w:val="16"/>
            <w:lang w:val="en-US"/>
          </w:rPr>
          <w:t>https://doi.org/10.1061/(ASCE)GM.1943-5622.000251</w:t>
        </w:r>
      </w:hyperlink>
      <w:hyperlink r:id="rId89">
        <w:r w:rsidRPr="00CF69DB">
          <w:rPr>
            <w:color w:val="2F4F4F"/>
            <w:sz w:val="25"/>
            <w:vertAlign w:val="subscript"/>
            <w:lang w:val="en-US"/>
          </w:rPr>
          <w:t>2</w:t>
        </w:r>
      </w:hyperlink>
      <w:hyperlink r:id="rId90">
        <w:r w:rsidRPr="00CF69DB">
          <w:rPr>
            <w:sz w:val="16"/>
            <w:lang w:val="en-US"/>
          </w:rPr>
          <w:t>.</w:t>
        </w:r>
      </w:hyperlink>
    </w:p>
    <w:p w14:paraId="1DC72CD9" w14:textId="77777777" w:rsidR="00BC020C" w:rsidRDefault="00000000">
      <w:pPr>
        <w:numPr>
          <w:ilvl w:val="0"/>
          <w:numId w:val="5"/>
        </w:numPr>
        <w:spacing w:after="4" w:line="227" w:lineRule="auto"/>
        <w:ind w:hanging="365"/>
      </w:pPr>
      <w:r w:rsidRPr="003E1628">
        <w:rPr>
          <w:sz w:val="16"/>
          <w:lang w:val="fr-FR"/>
        </w:rPr>
        <w:t xml:space="preserve">Bernaud D. Tunnels profonds dans les milieux viscoplastiques: approches expérimentale et numérique. Ph.D. Thesis (in french); Ecole Nationale des Ponts et Chaussées; Paris, France; 1991. </w:t>
      </w:r>
      <w:r>
        <w:rPr>
          <w:sz w:val="16"/>
        </w:rPr>
        <w:t xml:space="preserve">URL: </w:t>
      </w:r>
      <w:hyperlink r:id="rId91">
        <w:r>
          <w:rPr>
            <w:color w:val="2F4F4F"/>
            <w:sz w:val="25"/>
            <w:vertAlign w:val="superscript"/>
          </w:rPr>
          <w:t>https://theses.hal.science/tel-00529719/</w:t>
        </w:r>
      </w:hyperlink>
      <w:hyperlink r:id="rId92">
        <w:r>
          <w:rPr>
            <w:sz w:val="16"/>
          </w:rPr>
          <w:t>.</w:t>
        </w:r>
      </w:hyperlink>
    </w:p>
    <w:p w14:paraId="7D104BAF" w14:textId="77777777" w:rsidR="00BC020C" w:rsidRDefault="00000000">
      <w:pPr>
        <w:numPr>
          <w:ilvl w:val="0"/>
          <w:numId w:val="5"/>
        </w:numPr>
        <w:spacing w:after="4" w:line="227" w:lineRule="auto"/>
        <w:ind w:hanging="365"/>
      </w:pPr>
      <w:r w:rsidRPr="00CF69DB">
        <w:rPr>
          <w:sz w:val="16"/>
          <w:lang w:val="en-US"/>
        </w:rPr>
        <w:t xml:space="preserve">Perzyna P. Fundamental problems in viscoplasticity. In: Advances in applied mechanics; vol. 9. </w:t>
      </w:r>
      <w:r>
        <w:rPr>
          <w:sz w:val="16"/>
        </w:rPr>
        <w:t>Elsevier; 1966, p. 243–377.</w:t>
      </w:r>
    </w:p>
    <w:p w14:paraId="75346405" w14:textId="77777777" w:rsidR="00BC020C" w:rsidRPr="003E1628" w:rsidRDefault="00000000">
      <w:pPr>
        <w:numPr>
          <w:ilvl w:val="0"/>
          <w:numId w:val="5"/>
        </w:numPr>
        <w:spacing w:after="4" w:line="227" w:lineRule="auto"/>
        <w:ind w:hanging="365"/>
        <w:rPr>
          <w:lang w:val="fr-FR"/>
        </w:rPr>
      </w:pPr>
      <w:r w:rsidRPr="003E1628">
        <w:rPr>
          <w:sz w:val="16"/>
          <w:lang w:val="fr-FR"/>
        </w:rPr>
        <w:t>CEB-FIP . CEB-FIP model code 1990: Design code. Comité Euro International du Béton and Fédération Internationale de la Précontrainte (CEB-FIP); 1993.</w:t>
      </w:r>
    </w:p>
    <w:p w14:paraId="75EDFFEF" w14:textId="77777777" w:rsidR="00BC020C" w:rsidRDefault="00000000">
      <w:pPr>
        <w:numPr>
          <w:ilvl w:val="0"/>
          <w:numId w:val="5"/>
        </w:numPr>
        <w:spacing w:after="65" w:line="227" w:lineRule="auto"/>
        <w:ind w:hanging="365"/>
      </w:pPr>
      <w:r w:rsidRPr="00CF69DB">
        <w:rPr>
          <w:sz w:val="16"/>
          <w:lang w:val="en-US"/>
        </w:rPr>
        <w:t xml:space="preserve">Quevedo FPM, Schmitz RJ, Morsch IB, A. CF, Bernaud D. Customization of a software of finite elements to analysis of concrete structures: long-term effects. </w:t>
      </w:r>
      <w:r>
        <w:rPr>
          <w:sz w:val="16"/>
        </w:rPr>
        <w:t>IBRACON Structures and Materials Journal 2018;11(4):696–718. doi:</w:t>
      </w:r>
      <w:hyperlink r:id="rId93">
        <w:r>
          <w:rPr>
            <w:color w:val="2F4F4F"/>
            <w:sz w:val="16"/>
          </w:rPr>
          <w:t>https://doi.org/10.1590</w:t>
        </w:r>
      </w:hyperlink>
      <w:hyperlink r:id="rId94">
        <w:r>
          <w:rPr>
            <w:color w:val="2F4F4F"/>
            <w:sz w:val="25"/>
            <w:vertAlign w:val="subscript"/>
          </w:rPr>
          <w:t>/</w:t>
        </w:r>
      </w:hyperlink>
    </w:p>
    <w:p w14:paraId="46807839" w14:textId="77777777" w:rsidR="00BC020C" w:rsidRDefault="00000000">
      <w:pPr>
        <w:spacing w:after="36" w:line="259" w:lineRule="auto"/>
        <w:ind w:left="360" w:hanging="10"/>
        <w:jc w:val="left"/>
      </w:pPr>
      <w:hyperlink r:id="rId95">
        <w:r>
          <w:rPr>
            <w:color w:val="2F4F4F"/>
            <w:sz w:val="16"/>
          </w:rPr>
          <w:t>S1983-41952018000400005</w:t>
        </w:r>
      </w:hyperlink>
      <w:hyperlink r:id="rId96">
        <w:r>
          <w:rPr>
            <w:sz w:val="16"/>
          </w:rPr>
          <w:t>.</w:t>
        </w:r>
      </w:hyperlink>
    </w:p>
    <w:p w14:paraId="4990FB0C" w14:textId="77777777" w:rsidR="00BC020C" w:rsidRPr="00CF69DB" w:rsidRDefault="00000000">
      <w:pPr>
        <w:numPr>
          <w:ilvl w:val="0"/>
          <w:numId w:val="5"/>
        </w:numPr>
        <w:spacing w:after="68" w:line="227" w:lineRule="auto"/>
        <w:ind w:hanging="365"/>
        <w:rPr>
          <w:lang w:val="en-US"/>
        </w:rPr>
      </w:pPr>
      <w:r w:rsidRPr="00CF69DB">
        <w:rPr>
          <w:sz w:val="16"/>
          <w:lang w:val="en-US"/>
        </w:rPr>
        <w:t>Quevedo FPM, Bernaud D, Campos Filho A. Numerical analysis of deep tunnels in viscoplastic rock mass considering the creep and shrinkage of the concrete lining. International Journal of Geomechanics 2022;22(4). doi:</w:t>
      </w:r>
      <w:hyperlink r:id="rId97">
        <w:r w:rsidRPr="00CF69DB">
          <w:rPr>
            <w:color w:val="2F4F4F"/>
            <w:sz w:val="16"/>
            <w:lang w:val="en-US"/>
          </w:rPr>
          <w:t>https://doi.org/10.1061/(ASCE)GM.1943-5622</w:t>
        </w:r>
      </w:hyperlink>
      <w:hyperlink r:id="rId98">
        <w:r w:rsidRPr="00CF69DB">
          <w:rPr>
            <w:color w:val="2F4F4F"/>
            <w:sz w:val="25"/>
            <w:vertAlign w:val="subscript"/>
            <w:lang w:val="en-US"/>
          </w:rPr>
          <w:t>.</w:t>
        </w:r>
      </w:hyperlink>
    </w:p>
    <w:p w14:paraId="59FBDB1E" w14:textId="77777777" w:rsidR="00BC020C" w:rsidRDefault="00000000">
      <w:pPr>
        <w:spacing w:after="0" w:line="259" w:lineRule="auto"/>
        <w:ind w:left="360" w:hanging="10"/>
        <w:jc w:val="left"/>
      </w:pPr>
      <w:hyperlink r:id="rId99">
        <w:r>
          <w:rPr>
            <w:color w:val="2F4F4F"/>
            <w:sz w:val="25"/>
            <w:vertAlign w:val="superscript"/>
          </w:rPr>
          <w:t>0002282</w:t>
        </w:r>
      </w:hyperlink>
      <w:r>
        <w:rPr>
          <w:sz w:val="16"/>
        </w:rPr>
        <w:t>.</w:t>
      </w:r>
    </w:p>
    <w:p w14:paraId="2E11ECFC" w14:textId="77777777" w:rsidR="00BC020C" w:rsidRDefault="00000000">
      <w:pPr>
        <w:numPr>
          <w:ilvl w:val="0"/>
          <w:numId w:val="5"/>
        </w:numPr>
        <w:spacing w:after="62" w:line="227" w:lineRule="auto"/>
        <w:ind w:hanging="365"/>
      </w:pPr>
      <w:r>
        <w:rPr>
          <w:sz w:val="16"/>
        </w:rPr>
        <w:t xml:space="preserve">Quevedo FPM. Comportamento a longo prazo de túneis profundos revestidos com concreto: modelo em elementos finitos. Master Thesis (in portuguese); Federal University of Rio Grande do Sul; Porto Alegre, Brazil; 2017. URL: </w:t>
      </w:r>
      <w:hyperlink r:id="rId100">
        <w:r>
          <w:rPr>
            <w:color w:val="2F4F4F"/>
            <w:sz w:val="16"/>
          </w:rPr>
          <w:t>https://lume.ufrgs.br/handle/10183</w:t>
        </w:r>
      </w:hyperlink>
      <w:hyperlink r:id="rId101">
        <w:r>
          <w:rPr>
            <w:color w:val="2F4F4F"/>
            <w:sz w:val="25"/>
            <w:vertAlign w:val="subscript"/>
          </w:rPr>
          <w:t>/</w:t>
        </w:r>
      </w:hyperlink>
    </w:p>
    <w:p w14:paraId="00BD4649" w14:textId="77777777" w:rsidR="00BC020C" w:rsidRDefault="00000000">
      <w:pPr>
        <w:spacing w:after="34" w:line="259" w:lineRule="auto"/>
        <w:ind w:left="360" w:hanging="10"/>
        <w:jc w:val="left"/>
      </w:pPr>
      <w:hyperlink r:id="rId102">
        <w:r>
          <w:rPr>
            <w:color w:val="2F4F4F"/>
            <w:sz w:val="16"/>
          </w:rPr>
          <w:t>163886</w:t>
        </w:r>
      </w:hyperlink>
      <w:r>
        <w:rPr>
          <w:sz w:val="16"/>
        </w:rPr>
        <w:t>.</w:t>
      </w:r>
    </w:p>
    <w:p w14:paraId="783DFD9D" w14:textId="77777777" w:rsidR="00BC020C" w:rsidRPr="00CF69DB" w:rsidRDefault="00000000">
      <w:pPr>
        <w:numPr>
          <w:ilvl w:val="0"/>
          <w:numId w:val="5"/>
        </w:numPr>
        <w:spacing w:after="63" w:line="227" w:lineRule="auto"/>
        <w:ind w:hanging="365"/>
        <w:rPr>
          <w:lang w:val="en-US"/>
        </w:rPr>
      </w:pPr>
      <w:r w:rsidRPr="00CF69DB">
        <w:rPr>
          <w:sz w:val="16"/>
          <w:lang w:val="en-US"/>
        </w:rPr>
        <w:t>Bernaud D, Debuhan P, Maghous S. Numerical-simulation of the convergence of a bolt-supported tunnel through a homogenization method. International Journal for Numerical and Analytical Methods in Geomechanics 1995;19(4):267–288. doi:</w:t>
      </w:r>
      <w:hyperlink r:id="rId103">
        <w:r w:rsidRPr="00CF69DB">
          <w:rPr>
            <w:color w:val="2F4F4F"/>
            <w:sz w:val="16"/>
            <w:lang w:val="en-US"/>
          </w:rPr>
          <w:t>https://doi.org/10.1002/nag</w:t>
        </w:r>
      </w:hyperlink>
      <w:hyperlink r:id="rId104">
        <w:r w:rsidRPr="00CF69DB">
          <w:rPr>
            <w:color w:val="2F4F4F"/>
            <w:sz w:val="25"/>
            <w:vertAlign w:val="subscript"/>
            <w:lang w:val="en-US"/>
          </w:rPr>
          <w:t>.</w:t>
        </w:r>
      </w:hyperlink>
    </w:p>
    <w:p w14:paraId="7D37587C" w14:textId="77777777" w:rsidR="00BC020C" w:rsidRDefault="00000000">
      <w:pPr>
        <w:spacing w:after="0" w:line="259" w:lineRule="auto"/>
        <w:ind w:left="360" w:hanging="10"/>
        <w:jc w:val="left"/>
      </w:pPr>
      <w:hyperlink r:id="rId105">
        <w:r>
          <w:rPr>
            <w:color w:val="2F4F4F"/>
            <w:sz w:val="25"/>
            <w:vertAlign w:val="superscript"/>
          </w:rPr>
          <w:t>1610190404</w:t>
        </w:r>
      </w:hyperlink>
      <w:r>
        <w:rPr>
          <w:sz w:val="16"/>
        </w:rPr>
        <w:t>.</w:t>
      </w:r>
    </w:p>
    <w:p w14:paraId="4F4A7A5E" w14:textId="77777777" w:rsidR="00BC020C" w:rsidRPr="00CF69DB" w:rsidRDefault="00000000">
      <w:pPr>
        <w:numPr>
          <w:ilvl w:val="0"/>
          <w:numId w:val="5"/>
        </w:numPr>
        <w:spacing w:after="4" w:line="227" w:lineRule="auto"/>
        <w:ind w:hanging="365"/>
        <w:rPr>
          <w:lang w:val="en-US"/>
        </w:rPr>
      </w:pPr>
      <w:r w:rsidRPr="00CF69DB">
        <w:rPr>
          <w:sz w:val="16"/>
          <w:lang w:val="en-US"/>
        </w:rPr>
        <w:t>Bernaud D, Maghous S, Debuhan P, Couto E. A numerical approach for design of bolt-supported tunnels regarded as homogenized structures. Tunneling and underground space technology 2009;24(5):533–546. doi:</w:t>
      </w:r>
      <w:hyperlink r:id="rId106">
        <w:r w:rsidRPr="00CF69DB">
          <w:rPr>
            <w:color w:val="2F4F4F"/>
            <w:sz w:val="25"/>
            <w:vertAlign w:val="superscript"/>
            <w:lang w:val="en-US"/>
          </w:rPr>
          <w:t>https://doi.org/10.1016/j.tust.2009.02.002</w:t>
        </w:r>
      </w:hyperlink>
      <w:hyperlink r:id="rId107">
        <w:r w:rsidRPr="00CF69DB">
          <w:rPr>
            <w:sz w:val="16"/>
            <w:lang w:val="en-US"/>
          </w:rPr>
          <w:t>.</w:t>
        </w:r>
      </w:hyperlink>
    </w:p>
    <w:p w14:paraId="77454295" w14:textId="77777777" w:rsidR="00BC020C" w:rsidRPr="00CF69DB" w:rsidRDefault="00000000">
      <w:pPr>
        <w:numPr>
          <w:ilvl w:val="0"/>
          <w:numId w:val="5"/>
        </w:numPr>
        <w:spacing w:after="64" w:line="227" w:lineRule="auto"/>
        <w:ind w:hanging="365"/>
        <w:rPr>
          <w:lang w:val="en-US"/>
        </w:rPr>
      </w:pPr>
      <w:r w:rsidRPr="00CF69DB">
        <w:rPr>
          <w:sz w:val="16"/>
          <w:lang w:val="en-US"/>
        </w:rPr>
        <w:t>Maghous S, Bernaud D, Couto E. Three-dimensional numerical simulation of rock deformation in bolt-supported tunnels: A homogenization</w:t>
      </w:r>
    </w:p>
    <w:p w14:paraId="3718578C" w14:textId="77777777" w:rsidR="00BC020C" w:rsidRPr="00CF69DB" w:rsidRDefault="00000000">
      <w:pPr>
        <w:spacing w:after="4" w:line="227" w:lineRule="auto"/>
        <w:ind w:left="365" w:firstLine="0"/>
        <w:rPr>
          <w:lang w:val="en-US"/>
        </w:rPr>
      </w:pPr>
      <w:r w:rsidRPr="00CF69DB">
        <w:rPr>
          <w:sz w:val="16"/>
          <w:lang w:val="en-US"/>
        </w:rPr>
        <w:t>approach. Tunneling and Underground Space Technology 2012;31:267–288. doi:</w:t>
      </w:r>
      <w:hyperlink r:id="rId108">
        <w:r w:rsidRPr="00CF69DB">
          <w:rPr>
            <w:color w:val="2F4F4F"/>
            <w:sz w:val="25"/>
            <w:vertAlign w:val="superscript"/>
            <w:lang w:val="en-US"/>
          </w:rPr>
          <w:t>https://doi.org/10.1016/j.tust.2012.04.008</w:t>
        </w:r>
      </w:hyperlink>
      <w:hyperlink r:id="rId109">
        <w:r w:rsidRPr="00CF69DB">
          <w:rPr>
            <w:sz w:val="16"/>
            <w:lang w:val="en-US"/>
          </w:rPr>
          <w:t>.</w:t>
        </w:r>
      </w:hyperlink>
    </w:p>
    <w:p w14:paraId="3BE374CB" w14:textId="77777777" w:rsidR="00BC020C" w:rsidRDefault="00000000">
      <w:pPr>
        <w:numPr>
          <w:ilvl w:val="0"/>
          <w:numId w:val="5"/>
        </w:numPr>
        <w:spacing w:after="4" w:line="227" w:lineRule="auto"/>
        <w:ind w:hanging="365"/>
      </w:pPr>
      <w:r w:rsidRPr="00CF69DB">
        <w:rPr>
          <w:sz w:val="16"/>
          <w:lang w:val="en-US"/>
        </w:rPr>
        <w:t>Zienkiewicz O, Cormeau I. Visco-plasticity—plasticity and creep in elastic solids—a unified numerical solution approach. International Journal for Numerical Methods in Engineering 1974;8(4):821–845. doi:</w:t>
      </w:r>
      <w:hyperlink r:id="rId110">
        <w:r w:rsidRPr="00CF69DB">
          <w:rPr>
            <w:color w:val="2F4F4F"/>
            <w:sz w:val="25"/>
            <w:vertAlign w:val="superscript"/>
            <w:lang w:val="en-US"/>
          </w:rPr>
          <w:t>https://doi.org/10.1002/nme.v8:4</w:t>
        </w:r>
      </w:hyperlink>
      <w:hyperlink r:id="rId111">
        <w:r w:rsidRPr="00CF69DB">
          <w:rPr>
            <w:sz w:val="16"/>
            <w:lang w:val="en-US"/>
          </w:rPr>
          <w:t xml:space="preserve">. </w:t>
        </w:r>
      </w:hyperlink>
      <w:r>
        <w:rPr>
          <w:sz w:val="16"/>
        </w:rPr>
        <w:t>[35] Simo JC, Hughes TJR. Computational Inelasticity. Springer-Verlag; 1998.</w:t>
      </w:r>
    </w:p>
    <w:p w14:paraId="20046EE8" w14:textId="77777777" w:rsidR="00BC020C" w:rsidRDefault="00000000">
      <w:pPr>
        <w:numPr>
          <w:ilvl w:val="0"/>
          <w:numId w:val="6"/>
        </w:numPr>
        <w:spacing w:after="4" w:line="227" w:lineRule="auto"/>
        <w:ind w:hanging="365"/>
      </w:pPr>
      <w:r w:rsidRPr="003E1628">
        <w:rPr>
          <w:sz w:val="16"/>
          <w:lang w:val="fr-FR"/>
        </w:rPr>
        <w:t xml:space="preserve">Corbetta F. Nouvelles méthodes d’étude des tunnels profonds: calculs analytiques et numériques. Ph.D. Thesis (in french); Ecole Nationale des Ponts et Chaussées; Paris, France; 1990. </w:t>
      </w:r>
      <w:r>
        <w:rPr>
          <w:sz w:val="16"/>
        </w:rPr>
        <w:t xml:space="preserve">URL: </w:t>
      </w:r>
      <w:hyperlink r:id="rId112">
        <w:r>
          <w:rPr>
            <w:color w:val="2F4F4F"/>
            <w:sz w:val="16"/>
          </w:rPr>
          <w:t>https://theses.fr/1990ENMP022</w:t>
        </w:r>
      </w:hyperlink>
      <w:hyperlink r:id="rId113">
        <w:r>
          <w:rPr>
            <w:color w:val="2F4F4F"/>
            <w:sz w:val="25"/>
            <w:vertAlign w:val="subscript"/>
          </w:rPr>
          <w:t>7</w:t>
        </w:r>
      </w:hyperlink>
      <w:hyperlink r:id="rId114">
        <w:r>
          <w:rPr>
            <w:sz w:val="16"/>
          </w:rPr>
          <w:t>.</w:t>
        </w:r>
      </w:hyperlink>
    </w:p>
    <w:p w14:paraId="651F87FB" w14:textId="77777777" w:rsidR="00BC020C" w:rsidRDefault="00000000">
      <w:pPr>
        <w:numPr>
          <w:ilvl w:val="0"/>
          <w:numId w:val="6"/>
        </w:numPr>
        <w:spacing w:after="35" w:line="227" w:lineRule="auto"/>
        <w:ind w:hanging="365"/>
      </w:pPr>
      <w:r w:rsidRPr="00CF69DB">
        <w:rPr>
          <w:sz w:val="16"/>
          <w:lang w:val="en-US"/>
        </w:rPr>
        <w:t xml:space="preserve">Ling C. On the stresses in a plate containing two circular holes. </w:t>
      </w:r>
      <w:r>
        <w:rPr>
          <w:sz w:val="16"/>
        </w:rPr>
        <w:t>Journal of Applied Physics 1948;19(1):77–82. doi:</w:t>
      </w:r>
      <w:hyperlink r:id="rId115">
        <w:r>
          <w:rPr>
            <w:color w:val="2F4F4F"/>
            <w:sz w:val="16"/>
          </w:rPr>
          <w:t>https://doi.org/10</w:t>
        </w:r>
      </w:hyperlink>
      <w:hyperlink r:id="rId116">
        <w:r>
          <w:rPr>
            <w:color w:val="2F4F4F"/>
            <w:sz w:val="25"/>
            <w:vertAlign w:val="subscript"/>
          </w:rPr>
          <w:t>.</w:t>
        </w:r>
      </w:hyperlink>
    </w:p>
    <w:p w14:paraId="05B08FE3" w14:textId="77777777" w:rsidR="00BC020C" w:rsidRDefault="00000000">
      <w:pPr>
        <w:spacing w:after="3" w:line="259" w:lineRule="auto"/>
        <w:ind w:left="360" w:hanging="10"/>
        <w:jc w:val="left"/>
      </w:pPr>
      <w:hyperlink r:id="rId117">
        <w:r>
          <w:rPr>
            <w:color w:val="2F4F4F"/>
            <w:sz w:val="16"/>
          </w:rPr>
          <w:t>1063/1.1697875</w:t>
        </w:r>
      </w:hyperlink>
      <w:hyperlink r:id="rId118">
        <w:r>
          <w:rPr>
            <w:sz w:val="16"/>
          </w:rPr>
          <w:t>.</w:t>
        </w:r>
      </w:hyperlink>
    </w:p>
    <w:sectPr w:rsidR="00BC020C">
      <w:headerReference w:type="even" r:id="rId119"/>
      <w:headerReference w:type="default" r:id="rId120"/>
      <w:footerReference w:type="even" r:id="rId121"/>
      <w:footerReference w:type="default" r:id="rId122"/>
      <w:headerReference w:type="first" r:id="rId123"/>
      <w:footerReference w:type="first" r:id="rId124"/>
      <w:pgSz w:w="10885" w:h="14854"/>
      <w:pgMar w:top="988" w:right="777" w:bottom="941" w:left="777" w:header="706" w:footer="582" w:gutter="0"/>
      <w:pgNumType w:start="2"/>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83F775" w14:textId="77777777" w:rsidR="001C54C2" w:rsidRDefault="001C54C2">
      <w:pPr>
        <w:spacing w:after="0" w:line="240" w:lineRule="auto"/>
      </w:pPr>
      <w:r>
        <w:separator/>
      </w:r>
    </w:p>
  </w:endnote>
  <w:endnote w:type="continuationSeparator" w:id="0">
    <w:p w14:paraId="0C10368F" w14:textId="77777777" w:rsidR="001C54C2" w:rsidRDefault="001C54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7884C" w14:textId="77777777" w:rsidR="00BC020C" w:rsidRPr="00CF69DB" w:rsidRDefault="00000000">
    <w:pPr>
      <w:tabs>
        <w:tab w:val="right" w:pos="9332"/>
      </w:tabs>
      <w:spacing w:after="0" w:line="259" w:lineRule="auto"/>
      <w:ind w:left="0" w:firstLine="0"/>
      <w:jc w:val="left"/>
      <w:rPr>
        <w:lang w:val="en-US"/>
      </w:rPr>
    </w:pPr>
    <w:r>
      <w:rPr>
        <w:noProof/>
        <w:sz w:val="22"/>
      </w:rPr>
      <mc:AlternateContent>
        <mc:Choice Requires="wpg">
          <w:drawing>
            <wp:anchor distT="0" distB="0" distL="114300" distR="114300" simplePos="0" relativeHeight="251659264" behindDoc="0" locked="0" layoutInCell="1" allowOverlap="1" wp14:anchorId="3D8CB916" wp14:editId="5AA552D0">
              <wp:simplePos x="0" y="0"/>
              <wp:positionH relativeFrom="page">
                <wp:posOffset>493205</wp:posOffset>
              </wp:positionH>
              <wp:positionV relativeFrom="page">
                <wp:posOffset>8898560</wp:posOffset>
              </wp:positionV>
              <wp:extent cx="5925604" cy="2527"/>
              <wp:effectExtent l="0" t="0" r="0" b="0"/>
              <wp:wrapSquare wrapText="bothSides"/>
              <wp:docPr id="66527" name="Group 66527"/>
              <wp:cNvGraphicFramePr/>
              <a:graphic xmlns:a="http://schemas.openxmlformats.org/drawingml/2006/main">
                <a:graphicData uri="http://schemas.microsoft.com/office/word/2010/wordprocessingGroup">
                  <wpg:wgp>
                    <wpg:cNvGrpSpPr/>
                    <wpg:grpSpPr>
                      <a:xfrm>
                        <a:off x="0" y="0"/>
                        <a:ext cx="5925604" cy="2527"/>
                        <a:chOff x="0" y="0"/>
                        <a:chExt cx="5925604" cy="2527"/>
                      </a:xfrm>
                    </wpg:grpSpPr>
                    <wps:wsp>
                      <wps:cNvPr id="66528" name="Shape 66528"/>
                      <wps:cNvSpPr/>
                      <wps:spPr>
                        <a:xfrm>
                          <a:off x="0" y="0"/>
                          <a:ext cx="5925604" cy="0"/>
                        </a:xfrm>
                        <a:custGeom>
                          <a:avLst/>
                          <a:gdLst/>
                          <a:ahLst/>
                          <a:cxnLst/>
                          <a:rect l="0" t="0" r="0" b="0"/>
                          <a:pathLst>
                            <a:path w="5925604">
                              <a:moveTo>
                                <a:pt x="0" y="0"/>
                              </a:moveTo>
                              <a:lnTo>
                                <a:pt x="5925604" y="0"/>
                              </a:lnTo>
                            </a:path>
                          </a:pathLst>
                        </a:custGeom>
                        <a:ln w="252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a="http://schemas.openxmlformats.org/drawingml/2006/main" xmlns:w16du="http://schemas.microsoft.com/office/word/2023/wordml/word16du">
          <w:pict>
            <v:group id="Group 66527" style="width:466.583pt;height:0.199pt;position:absolute;mso-position-horizontal-relative:page;mso-position-horizontal:absolute;margin-left:38.835pt;mso-position-vertical-relative:page;margin-top:700.674pt;" coordsize="59256,25">
              <v:shape id="Shape 66528" style="position:absolute;width:59256;height:0;left:0;top:0;" coordsize="5925604,0" path="m0,0l5925604,0">
                <v:stroke weight="0.199pt" endcap="flat" joinstyle="miter" miterlimit="10" on="true" color="#000000"/>
                <v:fill on="false" color="#000000" opacity="0"/>
              </v:shape>
              <w10:wrap type="square"/>
            </v:group>
          </w:pict>
        </mc:Fallback>
      </mc:AlternateContent>
    </w:r>
    <w:r w:rsidRPr="00CF69DB">
      <w:rPr>
        <w:sz w:val="18"/>
        <w:lang w:val="en-US"/>
      </w:rPr>
      <w:t xml:space="preserve">Quevedo et al.: </w:t>
    </w:r>
    <w:r w:rsidRPr="00CF69DB">
      <w:rPr>
        <w:i/>
        <w:sz w:val="18"/>
        <w:lang w:val="en-US"/>
      </w:rPr>
      <w:t>Preprint submitted to Elsevier</w:t>
    </w:r>
    <w:r w:rsidRPr="00CF69DB">
      <w:rPr>
        <w:i/>
        <w:sz w:val="18"/>
        <w:lang w:val="en-US"/>
      </w:rPr>
      <w:tab/>
    </w:r>
    <w:r w:rsidRPr="00CF69DB">
      <w:rPr>
        <w:sz w:val="18"/>
        <w:lang w:val="en-US"/>
      </w:rPr>
      <w:t xml:space="preserve">Page </w:t>
    </w:r>
    <w:r>
      <w:fldChar w:fldCharType="begin"/>
    </w:r>
    <w:r w:rsidRPr="00CF69DB">
      <w:rPr>
        <w:lang w:val="en-US"/>
      </w:rPr>
      <w:instrText xml:space="preserve"> PAGE   \* MERGEFORMAT </w:instrText>
    </w:r>
    <w:r>
      <w:fldChar w:fldCharType="separate"/>
    </w:r>
    <w:r w:rsidRPr="00CF69DB">
      <w:rPr>
        <w:sz w:val="18"/>
        <w:lang w:val="en-US"/>
      </w:rPr>
      <w:t>2</w:t>
    </w:r>
    <w:r>
      <w:rPr>
        <w:sz w:val="18"/>
      </w:rPr>
      <w:fldChar w:fldCharType="end"/>
    </w:r>
    <w:r w:rsidRPr="00CF69DB">
      <w:rPr>
        <w:sz w:val="18"/>
        <w:lang w:val="en-US"/>
      </w:rPr>
      <w:t xml:space="preserve"> of 3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DEFF7" w14:textId="77777777" w:rsidR="00BC020C" w:rsidRPr="00CF69DB" w:rsidRDefault="00000000">
    <w:pPr>
      <w:tabs>
        <w:tab w:val="right" w:pos="9332"/>
      </w:tabs>
      <w:spacing w:after="0" w:line="259" w:lineRule="auto"/>
      <w:ind w:left="0" w:firstLine="0"/>
      <w:jc w:val="left"/>
      <w:rPr>
        <w:lang w:val="en-US"/>
      </w:rPr>
    </w:pPr>
    <w:r>
      <w:rPr>
        <w:noProof/>
        <w:sz w:val="22"/>
      </w:rPr>
      <mc:AlternateContent>
        <mc:Choice Requires="wpg">
          <w:drawing>
            <wp:anchor distT="0" distB="0" distL="114300" distR="114300" simplePos="0" relativeHeight="251660288" behindDoc="0" locked="0" layoutInCell="1" allowOverlap="1" wp14:anchorId="1366DCE4" wp14:editId="6C34DCCF">
              <wp:simplePos x="0" y="0"/>
              <wp:positionH relativeFrom="page">
                <wp:posOffset>493205</wp:posOffset>
              </wp:positionH>
              <wp:positionV relativeFrom="page">
                <wp:posOffset>8898560</wp:posOffset>
              </wp:positionV>
              <wp:extent cx="5925604" cy="2527"/>
              <wp:effectExtent l="0" t="0" r="0" b="0"/>
              <wp:wrapSquare wrapText="bothSides"/>
              <wp:docPr id="66505" name="Group 66505"/>
              <wp:cNvGraphicFramePr/>
              <a:graphic xmlns:a="http://schemas.openxmlformats.org/drawingml/2006/main">
                <a:graphicData uri="http://schemas.microsoft.com/office/word/2010/wordprocessingGroup">
                  <wpg:wgp>
                    <wpg:cNvGrpSpPr/>
                    <wpg:grpSpPr>
                      <a:xfrm>
                        <a:off x="0" y="0"/>
                        <a:ext cx="5925604" cy="2527"/>
                        <a:chOff x="0" y="0"/>
                        <a:chExt cx="5925604" cy="2527"/>
                      </a:xfrm>
                    </wpg:grpSpPr>
                    <wps:wsp>
                      <wps:cNvPr id="66506" name="Shape 66506"/>
                      <wps:cNvSpPr/>
                      <wps:spPr>
                        <a:xfrm>
                          <a:off x="0" y="0"/>
                          <a:ext cx="5925604" cy="0"/>
                        </a:xfrm>
                        <a:custGeom>
                          <a:avLst/>
                          <a:gdLst/>
                          <a:ahLst/>
                          <a:cxnLst/>
                          <a:rect l="0" t="0" r="0" b="0"/>
                          <a:pathLst>
                            <a:path w="5925604">
                              <a:moveTo>
                                <a:pt x="0" y="0"/>
                              </a:moveTo>
                              <a:lnTo>
                                <a:pt x="5925604" y="0"/>
                              </a:lnTo>
                            </a:path>
                          </a:pathLst>
                        </a:custGeom>
                        <a:ln w="252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a="http://schemas.openxmlformats.org/drawingml/2006/main" xmlns:w16du="http://schemas.microsoft.com/office/word/2023/wordml/word16du">
          <w:pict>
            <v:group id="Group 66505" style="width:466.583pt;height:0.199pt;position:absolute;mso-position-horizontal-relative:page;mso-position-horizontal:absolute;margin-left:38.835pt;mso-position-vertical-relative:page;margin-top:700.674pt;" coordsize="59256,25">
              <v:shape id="Shape 66506" style="position:absolute;width:59256;height:0;left:0;top:0;" coordsize="5925604,0" path="m0,0l5925604,0">
                <v:stroke weight="0.199pt" endcap="flat" joinstyle="miter" miterlimit="10" on="true" color="#000000"/>
                <v:fill on="false" color="#000000" opacity="0"/>
              </v:shape>
              <w10:wrap type="square"/>
            </v:group>
          </w:pict>
        </mc:Fallback>
      </mc:AlternateContent>
    </w:r>
    <w:r w:rsidRPr="00CF69DB">
      <w:rPr>
        <w:sz w:val="18"/>
        <w:lang w:val="en-US"/>
      </w:rPr>
      <w:t xml:space="preserve">Quevedo et al.: </w:t>
    </w:r>
    <w:r w:rsidRPr="00CF69DB">
      <w:rPr>
        <w:i/>
        <w:sz w:val="18"/>
        <w:lang w:val="en-US"/>
      </w:rPr>
      <w:t>Preprint submitted to Elsevier</w:t>
    </w:r>
    <w:r w:rsidRPr="00CF69DB">
      <w:rPr>
        <w:i/>
        <w:sz w:val="18"/>
        <w:lang w:val="en-US"/>
      </w:rPr>
      <w:tab/>
    </w:r>
    <w:r w:rsidRPr="00CF69DB">
      <w:rPr>
        <w:sz w:val="18"/>
        <w:lang w:val="en-US"/>
      </w:rPr>
      <w:t xml:space="preserve">Page </w:t>
    </w:r>
    <w:r>
      <w:fldChar w:fldCharType="begin"/>
    </w:r>
    <w:r w:rsidRPr="00CF69DB">
      <w:rPr>
        <w:lang w:val="en-US"/>
      </w:rPr>
      <w:instrText xml:space="preserve"> PAGE   \* MERGEFORMAT </w:instrText>
    </w:r>
    <w:r>
      <w:fldChar w:fldCharType="separate"/>
    </w:r>
    <w:r w:rsidRPr="00CF69DB">
      <w:rPr>
        <w:sz w:val="18"/>
        <w:lang w:val="en-US"/>
      </w:rPr>
      <w:t>2</w:t>
    </w:r>
    <w:r>
      <w:rPr>
        <w:sz w:val="18"/>
      </w:rPr>
      <w:fldChar w:fldCharType="end"/>
    </w:r>
    <w:r w:rsidRPr="00CF69DB">
      <w:rPr>
        <w:sz w:val="18"/>
        <w:lang w:val="en-US"/>
      </w:rPr>
      <w:t xml:space="preserve"> of 3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97A78" w14:textId="77777777" w:rsidR="00BC020C" w:rsidRPr="00CF69DB" w:rsidRDefault="00000000">
    <w:pPr>
      <w:tabs>
        <w:tab w:val="right" w:pos="9332"/>
      </w:tabs>
      <w:spacing w:after="0" w:line="259" w:lineRule="auto"/>
      <w:ind w:left="0" w:firstLine="0"/>
      <w:jc w:val="left"/>
      <w:rPr>
        <w:lang w:val="en-US"/>
      </w:rPr>
    </w:pPr>
    <w:r>
      <w:rPr>
        <w:noProof/>
        <w:sz w:val="22"/>
      </w:rPr>
      <mc:AlternateContent>
        <mc:Choice Requires="wpg">
          <w:drawing>
            <wp:anchor distT="0" distB="0" distL="114300" distR="114300" simplePos="0" relativeHeight="251661312" behindDoc="0" locked="0" layoutInCell="1" allowOverlap="1" wp14:anchorId="4307E410" wp14:editId="20C52530">
              <wp:simplePos x="0" y="0"/>
              <wp:positionH relativeFrom="page">
                <wp:posOffset>493205</wp:posOffset>
              </wp:positionH>
              <wp:positionV relativeFrom="page">
                <wp:posOffset>8898560</wp:posOffset>
              </wp:positionV>
              <wp:extent cx="5925604" cy="2527"/>
              <wp:effectExtent l="0" t="0" r="0" b="0"/>
              <wp:wrapSquare wrapText="bothSides"/>
              <wp:docPr id="66483" name="Group 66483"/>
              <wp:cNvGraphicFramePr/>
              <a:graphic xmlns:a="http://schemas.openxmlformats.org/drawingml/2006/main">
                <a:graphicData uri="http://schemas.microsoft.com/office/word/2010/wordprocessingGroup">
                  <wpg:wgp>
                    <wpg:cNvGrpSpPr/>
                    <wpg:grpSpPr>
                      <a:xfrm>
                        <a:off x="0" y="0"/>
                        <a:ext cx="5925604" cy="2527"/>
                        <a:chOff x="0" y="0"/>
                        <a:chExt cx="5925604" cy="2527"/>
                      </a:xfrm>
                    </wpg:grpSpPr>
                    <wps:wsp>
                      <wps:cNvPr id="66484" name="Shape 66484"/>
                      <wps:cNvSpPr/>
                      <wps:spPr>
                        <a:xfrm>
                          <a:off x="0" y="0"/>
                          <a:ext cx="5925604" cy="0"/>
                        </a:xfrm>
                        <a:custGeom>
                          <a:avLst/>
                          <a:gdLst/>
                          <a:ahLst/>
                          <a:cxnLst/>
                          <a:rect l="0" t="0" r="0" b="0"/>
                          <a:pathLst>
                            <a:path w="5925604">
                              <a:moveTo>
                                <a:pt x="0" y="0"/>
                              </a:moveTo>
                              <a:lnTo>
                                <a:pt x="5925604" y="0"/>
                              </a:lnTo>
                            </a:path>
                          </a:pathLst>
                        </a:custGeom>
                        <a:ln w="252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a="http://schemas.openxmlformats.org/drawingml/2006/main" xmlns:w16du="http://schemas.microsoft.com/office/word/2023/wordml/word16du">
          <w:pict>
            <v:group id="Group 66483" style="width:466.583pt;height:0.199pt;position:absolute;mso-position-horizontal-relative:page;mso-position-horizontal:absolute;margin-left:38.835pt;mso-position-vertical-relative:page;margin-top:700.674pt;" coordsize="59256,25">
              <v:shape id="Shape 66484" style="position:absolute;width:59256;height:0;left:0;top:0;" coordsize="5925604,0" path="m0,0l5925604,0">
                <v:stroke weight="0.199pt" endcap="flat" joinstyle="miter" miterlimit="10" on="true" color="#000000"/>
                <v:fill on="false" color="#000000" opacity="0"/>
              </v:shape>
              <w10:wrap type="square"/>
            </v:group>
          </w:pict>
        </mc:Fallback>
      </mc:AlternateContent>
    </w:r>
    <w:r w:rsidRPr="00CF69DB">
      <w:rPr>
        <w:sz w:val="18"/>
        <w:lang w:val="en-US"/>
      </w:rPr>
      <w:t xml:space="preserve">Quevedo et al.: </w:t>
    </w:r>
    <w:r w:rsidRPr="00CF69DB">
      <w:rPr>
        <w:i/>
        <w:sz w:val="18"/>
        <w:lang w:val="en-US"/>
      </w:rPr>
      <w:t>Preprint submitted to Elsevier</w:t>
    </w:r>
    <w:r w:rsidRPr="00CF69DB">
      <w:rPr>
        <w:i/>
        <w:sz w:val="18"/>
        <w:lang w:val="en-US"/>
      </w:rPr>
      <w:tab/>
    </w:r>
    <w:r w:rsidRPr="00CF69DB">
      <w:rPr>
        <w:sz w:val="18"/>
        <w:lang w:val="en-US"/>
      </w:rPr>
      <w:t xml:space="preserve">Page </w:t>
    </w:r>
    <w:r>
      <w:fldChar w:fldCharType="begin"/>
    </w:r>
    <w:r w:rsidRPr="00CF69DB">
      <w:rPr>
        <w:lang w:val="en-US"/>
      </w:rPr>
      <w:instrText xml:space="preserve"> PAGE   \* MERGEFORMAT </w:instrText>
    </w:r>
    <w:r>
      <w:fldChar w:fldCharType="separate"/>
    </w:r>
    <w:r w:rsidRPr="00CF69DB">
      <w:rPr>
        <w:sz w:val="18"/>
        <w:lang w:val="en-US"/>
      </w:rPr>
      <w:t>2</w:t>
    </w:r>
    <w:r>
      <w:rPr>
        <w:sz w:val="18"/>
      </w:rPr>
      <w:fldChar w:fldCharType="end"/>
    </w:r>
    <w:r w:rsidRPr="00CF69DB">
      <w:rPr>
        <w:sz w:val="18"/>
        <w:lang w:val="en-US"/>
      </w:rPr>
      <w:t xml:space="preserve"> of 3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FF1462" w14:textId="77777777" w:rsidR="001C54C2" w:rsidRDefault="001C54C2">
      <w:pPr>
        <w:spacing w:after="0" w:line="240" w:lineRule="auto"/>
      </w:pPr>
      <w:r>
        <w:separator/>
      </w:r>
    </w:p>
  </w:footnote>
  <w:footnote w:type="continuationSeparator" w:id="0">
    <w:p w14:paraId="4E4E04E7" w14:textId="77777777" w:rsidR="001C54C2" w:rsidRDefault="001C54C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8DBE1" w14:textId="77777777" w:rsidR="00BC020C" w:rsidRPr="00CF69DB" w:rsidRDefault="00000000">
    <w:pPr>
      <w:spacing w:after="0" w:line="259" w:lineRule="auto"/>
      <w:ind w:left="0" w:firstLine="0"/>
      <w:jc w:val="center"/>
      <w:rPr>
        <w:lang w:val="en-US"/>
      </w:rPr>
    </w:pPr>
    <w:r w:rsidRPr="00CF69DB">
      <w:rPr>
        <w:sz w:val="18"/>
        <w:lang w:val="en-US"/>
      </w:rPr>
      <w:t>Numerical analysis of the rock deformation in twin tunnels with transverse galleri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CF05D" w14:textId="77777777" w:rsidR="00BC020C" w:rsidRPr="00CF69DB" w:rsidRDefault="00000000">
    <w:pPr>
      <w:spacing w:after="0" w:line="259" w:lineRule="auto"/>
      <w:ind w:left="0" w:firstLine="0"/>
      <w:jc w:val="center"/>
      <w:rPr>
        <w:lang w:val="en-US"/>
      </w:rPr>
    </w:pPr>
    <w:r w:rsidRPr="00CF69DB">
      <w:rPr>
        <w:sz w:val="18"/>
        <w:lang w:val="en-US"/>
      </w:rPr>
      <w:t>Numerical analysis of the rock deformation in twin tunnels with transverse galleri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8254B" w14:textId="77777777" w:rsidR="00BC020C" w:rsidRPr="00CF69DB" w:rsidRDefault="00000000">
    <w:pPr>
      <w:spacing w:after="0" w:line="259" w:lineRule="auto"/>
      <w:ind w:left="0" w:firstLine="0"/>
      <w:jc w:val="center"/>
      <w:rPr>
        <w:lang w:val="en-US"/>
      </w:rPr>
    </w:pPr>
    <w:r w:rsidRPr="00CF69DB">
      <w:rPr>
        <w:sz w:val="18"/>
        <w:lang w:val="en-US"/>
      </w:rPr>
      <w:t>Numerical analysis of the rock deformation in twin tunnels with transverse galleri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96AFE"/>
    <w:multiLevelType w:val="hybridMultilevel"/>
    <w:tmpl w:val="A328B03A"/>
    <w:lvl w:ilvl="0" w:tplc="330234A4">
      <w:start w:val="1"/>
      <w:numFmt w:val="decimal"/>
      <w:lvlText w:val="[%1]"/>
      <w:lvlJc w:val="left"/>
      <w:pPr>
        <w:ind w:left="44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D02E14DC">
      <w:start w:val="1"/>
      <w:numFmt w:val="lowerLetter"/>
      <w:lvlText w:val="%2"/>
      <w:lvlJc w:val="left"/>
      <w:pPr>
        <w:ind w:left="114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B3C2AD72">
      <w:start w:val="1"/>
      <w:numFmt w:val="lowerRoman"/>
      <w:lvlText w:val="%3"/>
      <w:lvlJc w:val="left"/>
      <w:pPr>
        <w:ind w:left="186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8C34259C">
      <w:start w:val="1"/>
      <w:numFmt w:val="decimal"/>
      <w:lvlText w:val="%4"/>
      <w:lvlJc w:val="left"/>
      <w:pPr>
        <w:ind w:left="258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3D0C54BA">
      <w:start w:val="1"/>
      <w:numFmt w:val="lowerLetter"/>
      <w:lvlText w:val="%5"/>
      <w:lvlJc w:val="left"/>
      <w:pPr>
        <w:ind w:left="330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E6305064">
      <w:start w:val="1"/>
      <w:numFmt w:val="lowerRoman"/>
      <w:lvlText w:val="%6"/>
      <w:lvlJc w:val="left"/>
      <w:pPr>
        <w:ind w:left="402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7F7C58CA">
      <w:start w:val="1"/>
      <w:numFmt w:val="decimal"/>
      <w:lvlText w:val="%7"/>
      <w:lvlJc w:val="left"/>
      <w:pPr>
        <w:ind w:left="474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B1A81044">
      <w:start w:val="1"/>
      <w:numFmt w:val="lowerLetter"/>
      <w:lvlText w:val="%8"/>
      <w:lvlJc w:val="left"/>
      <w:pPr>
        <w:ind w:left="546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81F2B12A">
      <w:start w:val="1"/>
      <w:numFmt w:val="lowerRoman"/>
      <w:lvlText w:val="%9"/>
      <w:lvlJc w:val="left"/>
      <w:pPr>
        <w:ind w:left="618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1" w15:restartNumberingAfterBreak="0">
    <w:nsid w:val="3D982B9F"/>
    <w:multiLevelType w:val="hybridMultilevel"/>
    <w:tmpl w:val="64544000"/>
    <w:lvl w:ilvl="0" w:tplc="C638F0F4">
      <w:start w:val="1"/>
      <w:numFmt w:val="bullet"/>
      <w:lvlText w:val="•"/>
      <w:lvlJc w:val="left"/>
      <w:pPr>
        <w:ind w:left="498"/>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5142B236">
      <w:start w:val="1"/>
      <w:numFmt w:val="bullet"/>
      <w:lvlText w:val="o"/>
      <w:lvlJc w:val="left"/>
      <w:pPr>
        <w:ind w:left="137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45485622">
      <w:start w:val="1"/>
      <w:numFmt w:val="bullet"/>
      <w:lvlText w:val="▪"/>
      <w:lvlJc w:val="left"/>
      <w:pPr>
        <w:ind w:left="209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ECE0D57C">
      <w:start w:val="1"/>
      <w:numFmt w:val="bullet"/>
      <w:lvlText w:val="•"/>
      <w:lvlJc w:val="left"/>
      <w:pPr>
        <w:ind w:left="281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850C80C2">
      <w:start w:val="1"/>
      <w:numFmt w:val="bullet"/>
      <w:lvlText w:val="o"/>
      <w:lvlJc w:val="left"/>
      <w:pPr>
        <w:ind w:left="353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01965174">
      <w:start w:val="1"/>
      <w:numFmt w:val="bullet"/>
      <w:lvlText w:val="▪"/>
      <w:lvlJc w:val="left"/>
      <w:pPr>
        <w:ind w:left="425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B7C8778">
      <w:start w:val="1"/>
      <w:numFmt w:val="bullet"/>
      <w:lvlText w:val="•"/>
      <w:lvlJc w:val="left"/>
      <w:pPr>
        <w:ind w:left="497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97E22DC">
      <w:start w:val="1"/>
      <w:numFmt w:val="bullet"/>
      <w:lvlText w:val="o"/>
      <w:lvlJc w:val="left"/>
      <w:pPr>
        <w:ind w:left="569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D9E26A1A">
      <w:start w:val="1"/>
      <w:numFmt w:val="bullet"/>
      <w:lvlText w:val="▪"/>
      <w:lvlJc w:val="left"/>
      <w:pPr>
        <w:ind w:left="641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52195D8F"/>
    <w:multiLevelType w:val="hybridMultilevel"/>
    <w:tmpl w:val="FE1C0C86"/>
    <w:lvl w:ilvl="0" w:tplc="F28A5498">
      <w:start w:val="13"/>
      <w:numFmt w:val="decimal"/>
      <w:lvlText w:val="[%1]"/>
      <w:lvlJc w:val="left"/>
      <w:pPr>
        <w:ind w:left="36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9D3A254E">
      <w:start w:val="1"/>
      <w:numFmt w:val="lowerLetter"/>
      <w:lvlText w:val="%2"/>
      <w:lvlJc w:val="left"/>
      <w:pPr>
        <w:ind w:left="10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8A3EF710">
      <w:start w:val="1"/>
      <w:numFmt w:val="lowerRoman"/>
      <w:lvlText w:val="%3"/>
      <w:lvlJc w:val="left"/>
      <w:pPr>
        <w:ind w:left="18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E234A4DA">
      <w:start w:val="1"/>
      <w:numFmt w:val="decimal"/>
      <w:lvlText w:val="%4"/>
      <w:lvlJc w:val="left"/>
      <w:pPr>
        <w:ind w:left="25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AE2C4AB0">
      <w:start w:val="1"/>
      <w:numFmt w:val="lowerLetter"/>
      <w:lvlText w:val="%5"/>
      <w:lvlJc w:val="left"/>
      <w:pPr>
        <w:ind w:left="32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B3C63B74">
      <w:start w:val="1"/>
      <w:numFmt w:val="lowerRoman"/>
      <w:lvlText w:val="%6"/>
      <w:lvlJc w:val="left"/>
      <w:pPr>
        <w:ind w:left="39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3152898C">
      <w:start w:val="1"/>
      <w:numFmt w:val="decimal"/>
      <w:lvlText w:val="%7"/>
      <w:lvlJc w:val="left"/>
      <w:pPr>
        <w:ind w:left="46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1F3451FC">
      <w:start w:val="1"/>
      <w:numFmt w:val="lowerLetter"/>
      <w:lvlText w:val="%8"/>
      <w:lvlJc w:val="left"/>
      <w:pPr>
        <w:ind w:left="54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B4CC9D26">
      <w:start w:val="1"/>
      <w:numFmt w:val="lowerRoman"/>
      <w:lvlText w:val="%9"/>
      <w:lvlJc w:val="left"/>
      <w:pPr>
        <w:ind w:left="61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3" w15:restartNumberingAfterBreak="0">
    <w:nsid w:val="59961C7E"/>
    <w:multiLevelType w:val="hybridMultilevel"/>
    <w:tmpl w:val="A74489EE"/>
    <w:lvl w:ilvl="0" w:tplc="F092D8A0">
      <w:start w:val="36"/>
      <w:numFmt w:val="decimal"/>
      <w:lvlText w:val="[%1]"/>
      <w:lvlJc w:val="left"/>
      <w:pPr>
        <w:ind w:left="365"/>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F976EDBA">
      <w:start w:val="1"/>
      <w:numFmt w:val="lowerLetter"/>
      <w:lvlText w:val="%2"/>
      <w:lvlJc w:val="left"/>
      <w:pPr>
        <w:ind w:left="10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BFA6F454">
      <w:start w:val="1"/>
      <w:numFmt w:val="lowerRoman"/>
      <w:lvlText w:val="%3"/>
      <w:lvlJc w:val="left"/>
      <w:pPr>
        <w:ind w:left="18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C1624E50">
      <w:start w:val="1"/>
      <w:numFmt w:val="decimal"/>
      <w:lvlText w:val="%4"/>
      <w:lvlJc w:val="left"/>
      <w:pPr>
        <w:ind w:left="25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E50E0F1C">
      <w:start w:val="1"/>
      <w:numFmt w:val="lowerLetter"/>
      <w:lvlText w:val="%5"/>
      <w:lvlJc w:val="left"/>
      <w:pPr>
        <w:ind w:left="32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F754175A">
      <w:start w:val="1"/>
      <w:numFmt w:val="lowerRoman"/>
      <w:lvlText w:val="%6"/>
      <w:lvlJc w:val="left"/>
      <w:pPr>
        <w:ind w:left="39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60AAF0A8">
      <w:start w:val="1"/>
      <w:numFmt w:val="decimal"/>
      <w:lvlText w:val="%7"/>
      <w:lvlJc w:val="left"/>
      <w:pPr>
        <w:ind w:left="46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F716A90E">
      <w:start w:val="1"/>
      <w:numFmt w:val="lowerLetter"/>
      <w:lvlText w:val="%8"/>
      <w:lvlJc w:val="left"/>
      <w:pPr>
        <w:ind w:left="54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04C657A4">
      <w:start w:val="1"/>
      <w:numFmt w:val="lowerRoman"/>
      <w:lvlText w:val="%9"/>
      <w:lvlJc w:val="left"/>
      <w:pPr>
        <w:ind w:left="61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4" w15:restartNumberingAfterBreak="0">
    <w:nsid w:val="60E62521"/>
    <w:multiLevelType w:val="hybridMultilevel"/>
    <w:tmpl w:val="2D126706"/>
    <w:lvl w:ilvl="0" w:tplc="BB7637CE">
      <w:start w:val="1"/>
      <w:numFmt w:val="lowerLetter"/>
      <w:lvlText w:val="(%1)"/>
      <w:lvlJc w:val="left"/>
      <w:pPr>
        <w:ind w:left="33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4EC8E130">
      <w:start w:val="1"/>
      <w:numFmt w:val="lowerLetter"/>
      <w:lvlText w:val="%2"/>
      <w:lvlJc w:val="left"/>
      <w:pPr>
        <w:ind w:left="109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AAF4029A">
      <w:start w:val="1"/>
      <w:numFmt w:val="lowerRoman"/>
      <w:lvlText w:val="%3"/>
      <w:lvlJc w:val="left"/>
      <w:pPr>
        <w:ind w:left="181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08A32EC">
      <w:start w:val="1"/>
      <w:numFmt w:val="decimal"/>
      <w:lvlText w:val="%4"/>
      <w:lvlJc w:val="left"/>
      <w:pPr>
        <w:ind w:left="253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C700570">
      <w:start w:val="1"/>
      <w:numFmt w:val="lowerLetter"/>
      <w:lvlText w:val="%5"/>
      <w:lvlJc w:val="left"/>
      <w:pPr>
        <w:ind w:left="325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D450925A">
      <w:start w:val="1"/>
      <w:numFmt w:val="lowerRoman"/>
      <w:lvlText w:val="%6"/>
      <w:lvlJc w:val="left"/>
      <w:pPr>
        <w:ind w:left="397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CD2BCD4">
      <w:start w:val="1"/>
      <w:numFmt w:val="decimal"/>
      <w:lvlText w:val="%7"/>
      <w:lvlJc w:val="left"/>
      <w:pPr>
        <w:ind w:left="469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2AA1D98">
      <w:start w:val="1"/>
      <w:numFmt w:val="lowerLetter"/>
      <w:lvlText w:val="%8"/>
      <w:lvlJc w:val="left"/>
      <w:pPr>
        <w:ind w:left="541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9C6430EC">
      <w:start w:val="1"/>
      <w:numFmt w:val="lowerRoman"/>
      <w:lvlText w:val="%9"/>
      <w:lvlJc w:val="left"/>
      <w:pPr>
        <w:ind w:left="613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6A8E1B43"/>
    <w:multiLevelType w:val="hybridMultilevel"/>
    <w:tmpl w:val="0D76AEC8"/>
    <w:lvl w:ilvl="0" w:tplc="B6321A4C">
      <w:start w:val="1"/>
      <w:numFmt w:val="bullet"/>
      <w:lvlText w:val="•"/>
      <w:lvlJc w:val="left"/>
      <w:pPr>
        <w:ind w:left="498"/>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25F8FEDC">
      <w:start w:val="1"/>
      <w:numFmt w:val="bullet"/>
      <w:lvlText w:val="o"/>
      <w:lvlJc w:val="left"/>
      <w:pPr>
        <w:ind w:left="137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DEAC2A74">
      <w:start w:val="1"/>
      <w:numFmt w:val="bullet"/>
      <w:lvlText w:val="▪"/>
      <w:lvlJc w:val="left"/>
      <w:pPr>
        <w:ind w:left="209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09CE6DC6">
      <w:start w:val="1"/>
      <w:numFmt w:val="bullet"/>
      <w:lvlText w:val="•"/>
      <w:lvlJc w:val="left"/>
      <w:pPr>
        <w:ind w:left="281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DF4C1D9A">
      <w:start w:val="1"/>
      <w:numFmt w:val="bullet"/>
      <w:lvlText w:val="o"/>
      <w:lvlJc w:val="left"/>
      <w:pPr>
        <w:ind w:left="353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2CA0CF8">
      <w:start w:val="1"/>
      <w:numFmt w:val="bullet"/>
      <w:lvlText w:val="▪"/>
      <w:lvlJc w:val="left"/>
      <w:pPr>
        <w:ind w:left="425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EC8EB6D2">
      <w:start w:val="1"/>
      <w:numFmt w:val="bullet"/>
      <w:lvlText w:val="•"/>
      <w:lvlJc w:val="left"/>
      <w:pPr>
        <w:ind w:left="497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239C61A0">
      <w:start w:val="1"/>
      <w:numFmt w:val="bullet"/>
      <w:lvlText w:val="o"/>
      <w:lvlJc w:val="left"/>
      <w:pPr>
        <w:ind w:left="569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C5CA7EE6">
      <w:start w:val="1"/>
      <w:numFmt w:val="bullet"/>
      <w:lvlText w:val="▪"/>
      <w:lvlJc w:val="left"/>
      <w:pPr>
        <w:ind w:left="641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num w:numId="1" w16cid:durableId="2087417209">
    <w:abstractNumId w:val="1"/>
  </w:num>
  <w:num w:numId="2" w16cid:durableId="1870333016">
    <w:abstractNumId w:val="4"/>
  </w:num>
  <w:num w:numId="3" w16cid:durableId="1923223735">
    <w:abstractNumId w:val="5"/>
  </w:num>
  <w:num w:numId="4" w16cid:durableId="117191095">
    <w:abstractNumId w:val="0"/>
  </w:num>
  <w:num w:numId="5" w16cid:durableId="94910732">
    <w:abstractNumId w:val="2"/>
  </w:num>
  <w:num w:numId="6" w16cid:durableId="38040138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evenAndOddHeader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020C"/>
    <w:rsid w:val="00022104"/>
    <w:rsid w:val="000416C6"/>
    <w:rsid w:val="000C6CD0"/>
    <w:rsid w:val="0018139A"/>
    <w:rsid w:val="001C54C2"/>
    <w:rsid w:val="00272A7B"/>
    <w:rsid w:val="00330C9B"/>
    <w:rsid w:val="00371957"/>
    <w:rsid w:val="003C1D16"/>
    <w:rsid w:val="003E1628"/>
    <w:rsid w:val="0042112C"/>
    <w:rsid w:val="0043038F"/>
    <w:rsid w:val="004A6AC9"/>
    <w:rsid w:val="004C5369"/>
    <w:rsid w:val="005B4788"/>
    <w:rsid w:val="00642FD9"/>
    <w:rsid w:val="006A6A96"/>
    <w:rsid w:val="007273EE"/>
    <w:rsid w:val="0073580B"/>
    <w:rsid w:val="007C3A31"/>
    <w:rsid w:val="00845FE1"/>
    <w:rsid w:val="008D4BE1"/>
    <w:rsid w:val="009A1C18"/>
    <w:rsid w:val="00AF44A2"/>
    <w:rsid w:val="00B57EE3"/>
    <w:rsid w:val="00BC020C"/>
    <w:rsid w:val="00BC3A34"/>
    <w:rsid w:val="00BF7DA6"/>
    <w:rsid w:val="00C94816"/>
    <w:rsid w:val="00CB5B4C"/>
    <w:rsid w:val="00CC3E13"/>
    <w:rsid w:val="00CF4081"/>
    <w:rsid w:val="00CF69DB"/>
    <w:rsid w:val="00D74B12"/>
    <w:rsid w:val="00E764C5"/>
    <w:rsid w:val="00E84209"/>
    <w:rsid w:val="00EA4729"/>
    <w:rsid w:val="00EB47E1"/>
    <w:rsid w:val="00EC30F1"/>
    <w:rsid w:val="00F02A1A"/>
    <w:rsid w:val="00F631DB"/>
    <w:rsid w:val="00F633A2"/>
    <w:rsid w:val="00FB5B9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BD5AE2"/>
  <w15:docId w15:val="{DB10C2A3-1991-45B1-972A-9892DA1C7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pt-BR" w:eastAsia="pt-B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8" w:lineRule="auto"/>
      <w:ind w:left="294" w:firstLine="289"/>
      <w:jc w:val="both"/>
    </w:pPr>
    <w:rPr>
      <w:rFonts w:ascii="Calibri" w:eastAsia="Calibri" w:hAnsi="Calibri" w:cs="Calibri"/>
      <w:color w:val="000000"/>
      <w:sz w:val="20"/>
    </w:rPr>
  </w:style>
  <w:style w:type="paragraph" w:styleId="Ttulo1">
    <w:name w:val="heading 1"/>
    <w:next w:val="Normal"/>
    <w:link w:val="Ttulo1Char"/>
    <w:uiPriority w:val="9"/>
    <w:qFormat/>
    <w:pPr>
      <w:keepNext/>
      <w:keepLines/>
      <w:spacing w:after="73" w:line="259" w:lineRule="auto"/>
      <w:ind w:left="927"/>
      <w:outlineLvl w:val="0"/>
    </w:pPr>
    <w:rPr>
      <w:rFonts w:ascii="Calibri" w:eastAsia="Calibri" w:hAnsi="Calibri" w:cs="Calibri"/>
      <w:i/>
      <w:color w:val="000000"/>
      <w:sz w:val="31"/>
      <w:vertAlign w:val="subscript"/>
    </w:rPr>
  </w:style>
  <w:style w:type="paragraph" w:styleId="Ttulo2">
    <w:name w:val="heading 2"/>
    <w:next w:val="Normal"/>
    <w:link w:val="Ttulo2Char"/>
    <w:uiPriority w:val="9"/>
    <w:unhideWhenUsed/>
    <w:qFormat/>
    <w:pPr>
      <w:keepNext/>
      <w:keepLines/>
      <w:spacing w:after="4" w:line="267" w:lineRule="auto"/>
      <w:ind w:left="10" w:hanging="10"/>
      <w:jc w:val="both"/>
      <w:outlineLvl w:val="1"/>
    </w:pPr>
    <w:rPr>
      <w:rFonts w:ascii="Calibri" w:eastAsia="Calibri" w:hAnsi="Calibri" w:cs="Calibri"/>
      <w:b/>
      <w:color w:val="00000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link w:val="Ttulo1"/>
    <w:rPr>
      <w:rFonts w:ascii="Calibri" w:eastAsia="Calibri" w:hAnsi="Calibri" w:cs="Calibri"/>
      <w:i/>
      <w:color w:val="000000"/>
      <w:sz w:val="31"/>
      <w:vertAlign w:val="subscript"/>
    </w:rPr>
  </w:style>
  <w:style w:type="character" w:customStyle="1" w:styleId="Ttulo2Char">
    <w:name w:val="Título 2 Char"/>
    <w:link w:val="Ttulo2"/>
    <w:rPr>
      <w:rFonts w:ascii="Calibri" w:eastAsia="Calibri" w:hAnsi="Calibri" w:cs="Calibri"/>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SemEspaamento">
    <w:name w:val="No Spacing"/>
    <w:uiPriority w:val="1"/>
    <w:qFormat/>
    <w:rsid w:val="00BC3A34"/>
    <w:pPr>
      <w:spacing w:after="0" w:line="240" w:lineRule="auto"/>
      <w:ind w:left="294" w:firstLine="289"/>
      <w:jc w:val="both"/>
    </w:pPr>
    <w:rPr>
      <w:rFonts w:ascii="Calibri" w:eastAsia="Calibri" w:hAnsi="Calibri" w:cs="Calibri"/>
      <w:color w:val="000000"/>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http://dx.doi.org/https://doi.org/10.1063/1.1697875" TargetMode="External"/><Relationship Id="rId21" Type="http://schemas.openxmlformats.org/officeDocument/2006/relationships/image" Target="media/image8.wmf"/><Relationship Id="rId42" Type="http://schemas.openxmlformats.org/officeDocument/2006/relationships/hyperlink" Target="http://dx.doi.org/https://doi.org/10.1016/j.tust.2015.08.005" TargetMode="External"/><Relationship Id="rId47" Type="http://schemas.openxmlformats.org/officeDocument/2006/relationships/hyperlink" Target="http://dx.doi.org/https://doi.org/10.1007/s10706-021-01845-5" TargetMode="External"/><Relationship Id="rId63" Type="http://schemas.openxmlformats.org/officeDocument/2006/relationships/hyperlink" Target="http://dx.doi.org/https://doi.org/10.1061/(ASCE)0733-9399(2002)128:8(869)" TargetMode="External"/><Relationship Id="rId68" Type="http://schemas.openxmlformats.org/officeDocument/2006/relationships/hyperlink" Target="http://dx.doi.org/https://doi.org/10.1002/nag.3500" TargetMode="External"/><Relationship Id="rId84" Type="http://schemas.openxmlformats.org/officeDocument/2006/relationships/hyperlink" Target="https://lume.ufrgs.br/handle/10183/239617" TargetMode="External"/><Relationship Id="rId89" Type="http://schemas.openxmlformats.org/officeDocument/2006/relationships/hyperlink" Target="http://dx.doi.org/https://doi.org/10.1061/(ASCE)GM.1943-5622.0002512" TargetMode="External"/><Relationship Id="rId112" Type="http://schemas.openxmlformats.org/officeDocument/2006/relationships/hyperlink" Target="https://theses.fr/1990ENMP0227" TargetMode="External"/><Relationship Id="rId16" Type="http://schemas.openxmlformats.org/officeDocument/2006/relationships/image" Target="media/image6.wmf"/><Relationship Id="rId107" Type="http://schemas.openxmlformats.org/officeDocument/2006/relationships/hyperlink" Target="http://dx.doi.org/https://doi.org/10.1016/j.tust.2009.02.002" TargetMode="External"/><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png"/><Relationship Id="rId53" Type="http://schemas.openxmlformats.org/officeDocument/2006/relationships/hyperlink" Target="http://dx.doi.org/https://doi.org/10.1016/j.ijrmms.2020.104475" TargetMode="External"/><Relationship Id="rId58" Type="http://schemas.openxmlformats.org/officeDocument/2006/relationships/hyperlink" Target="http://dx.doi.org/https://doi.org/10.1061/(ASCE)0733-9399(1989)115:8(1704)" TargetMode="External"/><Relationship Id="rId74" Type="http://schemas.openxmlformats.org/officeDocument/2006/relationships/hyperlink" Target="https://onepetro.org/ARMAUSRMS/proceedings-abstract/ARMA87/All-ARMA87/129838" TargetMode="External"/><Relationship Id="rId79" Type="http://schemas.openxmlformats.org/officeDocument/2006/relationships/hyperlink" Target="http://dx.doi.org/https://doi.org/10.1016/0013-7952(95)00000-3" TargetMode="External"/><Relationship Id="rId102" Type="http://schemas.openxmlformats.org/officeDocument/2006/relationships/hyperlink" Target="https://lume.ufrgs.br/handle/10183/163886" TargetMode="External"/><Relationship Id="rId123" Type="http://schemas.openxmlformats.org/officeDocument/2006/relationships/header" Target="header3.xml"/><Relationship Id="rId5" Type="http://schemas.openxmlformats.org/officeDocument/2006/relationships/footnotes" Target="footnotes.xml"/><Relationship Id="rId90" Type="http://schemas.openxmlformats.org/officeDocument/2006/relationships/hyperlink" Target="http://dx.doi.org/https://doi.org/10.1061/(ASCE)GM.1943-5622.0002512" TargetMode="External"/><Relationship Id="rId95" Type="http://schemas.openxmlformats.org/officeDocument/2006/relationships/hyperlink" Target="http://dx.doi.org/https://doi.org/10.1590/S1983-41952018000400005" TargetMode="External"/><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hyperlink" Target="http://dx.doi.org/https://doi.org/10.1016/j.tust.2015.08.005" TargetMode="External"/><Relationship Id="rId48" Type="http://schemas.openxmlformats.org/officeDocument/2006/relationships/hyperlink" Target="http://dx.doi.org/https://doi.org/10.1007/s10706-021-01845-5" TargetMode="External"/><Relationship Id="rId64" Type="http://schemas.openxmlformats.org/officeDocument/2006/relationships/hyperlink" Target="http://dx.doi.org/https://doi.org/10.1061/(ASCE)0733-9399(2002)128:8(869)" TargetMode="External"/><Relationship Id="rId69" Type="http://schemas.openxmlformats.org/officeDocument/2006/relationships/hyperlink" Target="http://dx.doi.org/https://doi.org/10.1002/nag.3500" TargetMode="External"/><Relationship Id="rId113" Type="http://schemas.openxmlformats.org/officeDocument/2006/relationships/hyperlink" Target="https://theses.fr/1990ENMP0227" TargetMode="External"/><Relationship Id="rId118" Type="http://schemas.openxmlformats.org/officeDocument/2006/relationships/hyperlink" Target="http://dx.doi.org/https://doi.org/10.1063/1.1697875" TargetMode="External"/><Relationship Id="rId80" Type="http://schemas.openxmlformats.org/officeDocument/2006/relationships/hyperlink" Target="http://dx.doi.org/https://doi.org/10.1016/0013-7952(95)00000-3" TargetMode="External"/><Relationship Id="rId85" Type="http://schemas.openxmlformats.org/officeDocument/2006/relationships/hyperlink" Target="https://lume.ufrgs.br/handle/10183/239617" TargetMode="External"/><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png"/><Relationship Id="rId59" Type="http://schemas.openxmlformats.org/officeDocument/2006/relationships/hyperlink" Target="http://dx.doi.org/https://doi.org/10.1061/(ASCE)0733-9399(2002)128:8(848)" TargetMode="External"/><Relationship Id="rId103" Type="http://schemas.openxmlformats.org/officeDocument/2006/relationships/hyperlink" Target="http://dx.doi.org/https://doi.org/10.1002/nag.1610190404" TargetMode="External"/><Relationship Id="rId108" Type="http://schemas.openxmlformats.org/officeDocument/2006/relationships/hyperlink" Target="http://dx.doi.org/https://doi.org/10.1016/j.tust.2012.04.008" TargetMode="External"/><Relationship Id="rId124" Type="http://schemas.openxmlformats.org/officeDocument/2006/relationships/footer" Target="footer3.xml"/><Relationship Id="rId54" Type="http://schemas.openxmlformats.org/officeDocument/2006/relationships/hyperlink" Target="http://dx.doi.org/https://doi.org/10.1016/j.ijrmms.2020.104475" TargetMode="External"/><Relationship Id="rId70" Type="http://schemas.openxmlformats.org/officeDocument/2006/relationships/hyperlink" Target="http://dx.doi.org/https://doi.org/10.1002/nag.3500" TargetMode="External"/><Relationship Id="rId75" Type="http://schemas.openxmlformats.org/officeDocument/2006/relationships/hyperlink" Target="https://onepetro.org/ARMAUSRMS/proceedings-abstract/ARMA87/All-ARMA87/129838" TargetMode="External"/><Relationship Id="rId91" Type="http://schemas.openxmlformats.org/officeDocument/2006/relationships/hyperlink" Target="https://theses.hal.science/tel-00529719/" TargetMode="External"/><Relationship Id="rId96" Type="http://schemas.openxmlformats.org/officeDocument/2006/relationships/hyperlink" Target="http://dx.doi.org/https://doi.org/10.1590/S1983-41952018000400005"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hyperlink" Target="http://dx.doi.org/https://doi.org/10.1007/s10706-021-01845-5" TargetMode="External"/><Relationship Id="rId114" Type="http://schemas.openxmlformats.org/officeDocument/2006/relationships/hyperlink" Target="https://theses.fr/1990ENMP0227" TargetMode="External"/><Relationship Id="rId119" Type="http://schemas.openxmlformats.org/officeDocument/2006/relationships/header" Target="header1.xml"/><Relationship Id="rId44" Type="http://schemas.openxmlformats.org/officeDocument/2006/relationships/hyperlink" Target="http://dx.doi.org/https://doi.org/10.1016/j.apm.2019.04.026" TargetMode="External"/><Relationship Id="rId60" Type="http://schemas.openxmlformats.org/officeDocument/2006/relationships/hyperlink" Target="http://dx.doi.org/https://doi.org/10.1061/(ASCE)0733-9399(2002)128:8(848)" TargetMode="External"/><Relationship Id="rId65" Type="http://schemas.openxmlformats.org/officeDocument/2006/relationships/hyperlink" Target="http://dx.doi.org/https://doi.org/10.1002/nag.595" TargetMode="External"/><Relationship Id="rId81" Type="http://schemas.openxmlformats.org/officeDocument/2006/relationships/hyperlink" Target="https://pastel.hal.science/tel-00523616/document" TargetMode="External"/><Relationship Id="rId86" Type="http://schemas.openxmlformats.org/officeDocument/2006/relationships/hyperlink" Target="https://lume.ufrgs.br/handle/10183/239617"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png"/><Relationship Id="rId109" Type="http://schemas.openxmlformats.org/officeDocument/2006/relationships/hyperlink" Target="http://dx.doi.org/https://doi.org/10.1016/j.tust.2012.04.008" TargetMode="External"/><Relationship Id="rId34" Type="http://schemas.openxmlformats.org/officeDocument/2006/relationships/image" Target="media/image15.png"/><Relationship Id="rId50" Type="http://schemas.openxmlformats.org/officeDocument/2006/relationships/hyperlink" Target="http://dx.doi.org/https://doi.org/10.1007/s10706-021-01756-5" TargetMode="External"/><Relationship Id="rId55" Type="http://schemas.openxmlformats.org/officeDocument/2006/relationships/hyperlink" Target="http://dx.doi.org/https://doi.org/10.1061/(ASCE)0733-9399(1989)115:8(1691)" TargetMode="External"/><Relationship Id="rId76" Type="http://schemas.openxmlformats.org/officeDocument/2006/relationships/hyperlink" Target="https://onepetro.org/ARMAUSRMS/proceedings-abstract/ARMA87/All-ARMA87/129838" TargetMode="External"/><Relationship Id="rId97" Type="http://schemas.openxmlformats.org/officeDocument/2006/relationships/hyperlink" Target="http://dx.doi.org/https://doi.org/10.1061/(ASCE)GM.1943-5622.0002282" TargetMode="External"/><Relationship Id="rId104" Type="http://schemas.openxmlformats.org/officeDocument/2006/relationships/hyperlink" Target="http://dx.doi.org/https://doi.org/10.1002/nag.1610190404" TargetMode="External"/><Relationship Id="rId120" Type="http://schemas.openxmlformats.org/officeDocument/2006/relationships/header" Target="header2.xml"/><Relationship Id="rId125"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hyperlink" Target="https://theses.hal.science/tel-00529719/" TargetMode="External"/><Relationship Id="rId92" Type="http://schemas.openxmlformats.org/officeDocument/2006/relationships/hyperlink" Target="https://theses.hal.science/tel-00529719/" TargetMode="Externa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hyperlink" Target="http://dx.doi.org/https://doi.org/10.1016/j.apm.2019.04.026" TargetMode="External"/><Relationship Id="rId66" Type="http://schemas.openxmlformats.org/officeDocument/2006/relationships/hyperlink" Target="http://dx.doi.org/https://doi.org/10.1002/nag.595" TargetMode="External"/><Relationship Id="rId87" Type="http://schemas.openxmlformats.org/officeDocument/2006/relationships/hyperlink" Target="https://lume.ufrgs.br/handle/10183/239617" TargetMode="External"/><Relationship Id="rId110" Type="http://schemas.openxmlformats.org/officeDocument/2006/relationships/hyperlink" Target="http://dx.doi.org/https://doi.org/10.1002/nme.v8:4" TargetMode="External"/><Relationship Id="rId115" Type="http://schemas.openxmlformats.org/officeDocument/2006/relationships/hyperlink" Target="http://dx.doi.org/https://doi.org/10.1063/1.1697875" TargetMode="External"/><Relationship Id="rId61" Type="http://schemas.openxmlformats.org/officeDocument/2006/relationships/hyperlink" Target="http://dx.doi.org/https://doi.org/10.1061/(ASCE)0733-9399(2002)128:8(848)" TargetMode="External"/><Relationship Id="rId82" Type="http://schemas.openxmlformats.org/officeDocument/2006/relationships/hyperlink" Target="https://pastel.hal.science/tel-00523616/document"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hyperlink" Target="http://dx.doi.org/https://doi.org/10.1061/(ASCE)0733-9399(1989)115:8(1691)" TargetMode="External"/><Relationship Id="rId77" Type="http://schemas.openxmlformats.org/officeDocument/2006/relationships/hyperlink" Target="http://dx.doi.org/https://doi.org/10.1016/0013-7952(95)00000-3" TargetMode="External"/><Relationship Id="rId100" Type="http://schemas.openxmlformats.org/officeDocument/2006/relationships/hyperlink" Target="https://lume.ufrgs.br/handle/10183/163886" TargetMode="External"/><Relationship Id="rId105" Type="http://schemas.openxmlformats.org/officeDocument/2006/relationships/hyperlink" Target="http://dx.doi.org/https://doi.org/10.1002/nag.1610190404" TargetMode="External"/><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hyperlink" Target="http://dx.doi.org/https://doi.org/10.1007/s10706-021-01756-5" TargetMode="External"/><Relationship Id="rId72" Type="http://schemas.openxmlformats.org/officeDocument/2006/relationships/hyperlink" Target="https://theses.hal.science/tel-00529719/" TargetMode="External"/><Relationship Id="rId93" Type="http://schemas.openxmlformats.org/officeDocument/2006/relationships/hyperlink" Target="http://dx.doi.org/https://doi.org/10.1590/S1983-41952018000400005" TargetMode="External"/><Relationship Id="rId98" Type="http://schemas.openxmlformats.org/officeDocument/2006/relationships/hyperlink" Target="http://dx.doi.org/https://doi.org/10.1061/(ASCE)GM.1943-5622.0002282" TargetMode="External"/><Relationship Id="rId121"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hyperlink" Target="http://dx.doi.org/https://doi.org/10.1016/j.apm.2019.04.026" TargetMode="External"/><Relationship Id="rId67" Type="http://schemas.openxmlformats.org/officeDocument/2006/relationships/hyperlink" Target="http://dx.doi.org/https://doi.org/10.1002/nag.3500" TargetMode="External"/><Relationship Id="rId116" Type="http://schemas.openxmlformats.org/officeDocument/2006/relationships/hyperlink" Target="http://dx.doi.org/https://doi.org/10.1063/1.1697875" TargetMode="External"/><Relationship Id="rId20" Type="http://schemas.openxmlformats.org/officeDocument/2006/relationships/oleObject" Target="embeddings/oleObject7.bin"/><Relationship Id="rId41" Type="http://schemas.openxmlformats.org/officeDocument/2006/relationships/oleObject" Target="embeddings/oleObject15.bin"/><Relationship Id="rId62" Type="http://schemas.openxmlformats.org/officeDocument/2006/relationships/hyperlink" Target="http://dx.doi.org/https://doi.org/10.1061/(ASCE)0733-9399(2002)128:8(869)" TargetMode="External"/><Relationship Id="rId83" Type="http://schemas.openxmlformats.org/officeDocument/2006/relationships/hyperlink" Target="https://pastel.hal.science/tel-00523616/document" TargetMode="External"/><Relationship Id="rId88" Type="http://schemas.openxmlformats.org/officeDocument/2006/relationships/hyperlink" Target="http://dx.doi.org/https://doi.org/10.1061/(ASCE)GM.1943-5622.0002512" TargetMode="External"/><Relationship Id="rId111" Type="http://schemas.openxmlformats.org/officeDocument/2006/relationships/hyperlink" Target="http://dx.doi.org/https://doi.org/10.1002/nme.v8:4" TargetMode="External"/><Relationship Id="rId15" Type="http://schemas.openxmlformats.org/officeDocument/2006/relationships/image" Target="media/image5.png"/><Relationship Id="rId36" Type="http://schemas.openxmlformats.org/officeDocument/2006/relationships/image" Target="media/image16.png"/><Relationship Id="rId57" Type="http://schemas.openxmlformats.org/officeDocument/2006/relationships/hyperlink" Target="http://dx.doi.org/https://doi.org/10.1061/(ASCE)0733-9399(1989)115:8(1704)" TargetMode="External"/><Relationship Id="rId106" Type="http://schemas.openxmlformats.org/officeDocument/2006/relationships/hyperlink" Target="http://dx.doi.org/https://doi.org/10.1016/j.tust.2009.02.002" TargetMode="Externa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hyperlink" Target="http://dx.doi.org/https://doi.org/10.1016/j.ijrmms.2020.104475" TargetMode="External"/><Relationship Id="rId73" Type="http://schemas.openxmlformats.org/officeDocument/2006/relationships/hyperlink" Target="https://onepetro.org/ARMAUSRMS/proceedings-abstract/ARMA87/All-ARMA87/129838" TargetMode="External"/><Relationship Id="rId78" Type="http://schemas.openxmlformats.org/officeDocument/2006/relationships/hyperlink" Target="http://dx.doi.org/https://doi.org/10.1016/0013-7952(95)00000-3" TargetMode="External"/><Relationship Id="rId94" Type="http://schemas.openxmlformats.org/officeDocument/2006/relationships/hyperlink" Target="http://dx.doi.org/https://doi.org/10.1590/S1983-41952018000400005" TargetMode="External"/><Relationship Id="rId99" Type="http://schemas.openxmlformats.org/officeDocument/2006/relationships/hyperlink" Target="http://dx.doi.org/https://doi.org/10.1061/(ASCE)GM.1943-5622.0002282" TargetMode="External"/><Relationship Id="rId101" Type="http://schemas.openxmlformats.org/officeDocument/2006/relationships/hyperlink" Target="https://lume.ufrgs.br/handle/10183/163886" TargetMode="External"/><Relationship Id="rId12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508</TotalTime>
  <Pages>1</Pages>
  <Words>3110</Words>
  <Characters>16799</Characters>
  <Application>Microsoft Office Word</Application>
  <DocSecurity>0</DocSecurity>
  <Lines>139</Lines>
  <Paragraphs>39</Paragraphs>
  <ScaleCrop>false</ScaleCrop>
  <HeadingPairs>
    <vt:vector size="2" baseType="variant">
      <vt:variant>
        <vt:lpstr>Título</vt:lpstr>
      </vt:variant>
      <vt:variant>
        <vt:i4>1</vt:i4>
      </vt:variant>
    </vt:vector>
  </HeadingPairs>
  <TitlesOfParts>
    <vt:vector size="1" baseType="lpstr">
      <vt:lpstr>Numerical analysis of the rock deformation in twin tunnels with transverse galleries considering plasticity and time-dependent constitutive models</vt:lpstr>
    </vt:vector>
  </TitlesOfParts>
  <Company/>
  <LinksUpToDate>false</LinksUpToDate>
  <CharactersWithSpaces>19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analysis of the rock deformation in twin tunnels with transverse galleries considering plasticity and time-dependent constitutive models</dc:title>
  <dc:subject/>
  <dc:creator>Felipe Quevedo</dc:creator>
  <cp:keywords/>
  <cp:lastModifiedBy>Samir Maghous</cp:lastModifiedBy>
  <cp:revision>10</cp:revision>
  <dcterms:created xsi:type="dcterms:W3CDTF">2024-04-16T17:32:00Z</dcterms:created>
  <dcterms:modified xsi:type="dcterms:W3CDTF">2024-04-22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